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64"/>
  </p:notesMasterIdLst>
  <p:sldIdLst>
    <p:sldId id="256" r:id="rId2"/>
    <p:sldId id="273" r:id="rId3"/>
    <p:sldId id="354" r:id="rId4"/>
    <p:sldId id="355" r:id="rId5"/>
    <p:sldId id="270" r:id="rId6"/>
    <p:sldId id="257" r:id="rId7"/>
    <p:sldId id="259" r:id="rId8"/>
    <p:sldId id="272" r:id="rId9"/>
    <p:sldId id="356" r:id="rId10"/>
    <p:sldId id="258" r:id="rId11"/>
    <p:sldId id="278" r:id="rId12"/>
    <p:sldId id="280" r:id="rId13"/>
    <p:sldId id="282" r:id="rId14"/>
    <p:sldId id="357" r:id="rId15"/>
    <p:sldId id="288" r:id="rId16"/>
    <p:sldId id="358" r:id="rId17"/>
    <p:sldId id="287" r:id="rId18"/>
    <p:sldId id="359" r:id="rId19"/>
    <p:sldId id="268" r:id="rId20"/>
    <p:sldId id="286" r:id="rId21"/>
    <p:sldId id="360" r:id="rId22"/>
    <p:sldId id="260" r:id="rId23"/>
    <p:sldId id="361" r:id="rId24"/>
    <p:sldId id="362" r:id="rId25"/>
    <p:sldId id="281" r:id="rId26"/>
    <p:sldId id="291" r:id="rId27"/>
    <p:sldId id="363" r:id="rId28"/>
    <p:sldId id="295" r:id="rId29"/>
    <p:sldId id="276" r:id="rId30"/>
    <p:sldId id="283" r:id="rId31"/>
    <p:sldId id="297" r:id="rId32"/>
    <p:sldId id="364" r:id="rId33"/>
    <p:sldId id="296" r:id="rId34"/>
    <p:sldId id="298" r:id="rId35"/>
    <p:sldId id="284" r:id="rId36"/>
    <p:sldId id="302" r:id="rId37"/>
    <p:sldId id="294" r:id="rId38"/>
    <p:sldId id="369" r:id="rId39"/>
    <p:sldId id="344" r:id="rId40"/>
    <p:sldId id="343" r:id="rId41"/>
    <p:sldId id="345" r:id="rId42"/>
    <p:sldId id="346" r:id="rId43"/>
    <p:sldId id="347" r:id="rId44"/>
    <p:sldId id="348" r:id="rId45"/>
    <p:sldId id="365" r:id="rId46"/>
    <p:sldId id="366" r:id="rId47"/>
    <p:sldId id="367" r:id="rId48"/>
    <p:sldId id="337" r:id="rId49"/>
    <p:sldId id="368" r:id="rId50"/>
    <p:sldId id="371" r:id="rId51"/>
    <p:sldId id="352" r:id="rId52"/>
    <p:sldId id="373" r:id="rId53"/>
    <p:sldId id="374" r:id="rId54"/>
    <p:sldId id="375" r:id="rId55"/>
    <p:sldId id="376" r:id="rId56"/>
    <p:sldId id="370" r:id="rId57"/>
    <p:sldId id="372" r:id="rId58"/>
    <p:sldId id="328" r:id="rId59"/>
    <p:sldId id="329" r:id="rId60"/>
    <p:sldId id="377" r:id="rId61"/>
    <p:sldId id="261" r:id="rId62"/>
    <p:sldId id="353" r:id="rId63"/>
  </p:sldIdLst>
  <p:sldSz cx="18288000" cy="10287000"/>
  <p:notesSz cx="6858000" cy="9144000"/>
  <p:embeddedFontLst>
    <p:embeddedFont>
      <p:font typeface="Calibri" panose="020F0502020204030204" pitchFamily="34" charset="0"/>
      <p:regular r:id="rId65"/>
      <p:bold r:id="rId66"/>
      <p:italic r:id="rId67"/>
      <p:boldItalic r:id="rId68"/>
    </p:embeddedFont>
    <p:embeddedFont>
      <p:font typeface="Cambria Math" panose="02040503050406030204" pitchFamily="18" charset="0"/>
      <p:regular r:id="rId6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347"/>
    <a:srgbClr val="FFFFCC"/>
    <a:srgbClr val="FFFF99"/>
    <a:srgbClr val="9ADE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39" d="100"/>
          <a:sy n="39" d="100"/>
        </p:scale>
        <p:origin x="312" y="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2.fntdata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font" Target="fonts/font5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font" Target="fonts/font3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font" Target="fonts/font1.fntdata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DFE8F4-F68A-47EB-BF17-1A7362961D94}" type="datetimeFigureOut">
              <a:rPr lang="en-US" smtClean="0"/>
              <a:t>8/2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7555CC-C205-44C7-902C-1A398AB80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2920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7555CC-C205-44C7-902C-1A398AB8006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4805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14.svg"/><Relationship Id="rId7" Type="http://schemas.openxmlformats.org/officeDocument/2006/relationships/image" Target="../media/image26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30.sv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svg"/><Relationship Id="rId3" Type="http://schemas.openxmlformats.org/officeDocument/2006/relationships/image" Target="../media/image14.svg"/><Relationship Id="rId7" Type="http://schemas.openxmlformats.org/officeDocument/2006/relationships/image" Target="../media/image2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svg"/><Relationship Id="rId5" Type="http://schemas.openxmlformats.org/officeDocument/2006/relationships/image" Target="../media/image29.pn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4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svg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14.svg"/><Relationship Id="rId7" Type="http://schemas.openxmlformats.org/officeDocument/2006/relationships/image" Target="../media/image10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61.svg"/><Relationship Id="rId5" Type="http://schemas.openxmlformats.org/officeDocument/2006/relationships/image" Target="../media/image6.svg"/><Relationship Id="rId10" Type="http://schemas.openxmlformats.org/officeDocument/2006/relationships/image" Target="../media/image60.png"/><Relationship Id="rId4" Type="http://schemas.openxmlformats.org/officeDocument/2006/relationships/image" Target="../media/image5.png"/><Relationship Id="rId9" Type="http://schemas.openxmlformats.org/officeDocument/2006/relationships/image" Target="../media/image59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6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4.svg"/><Relationship Id="rId7" Type="http://schemas.openxmlformats.org/officeDocument/2006/relationships/image" Target="../media/image2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12.svg"/><Relationship Id="rId4" Type="http://schemas.openxmlformats.org/officeDocument/2006/relationships/image" Target="../media/image11.png"/><Relationship Id="rId9" Type="http://schemas.openxmlformats.org/officeDocument/2006/relationships/image" Target="../media/image26.sv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png"/><Relationship Id="rId4" Type="http://schemas.openxmlformats.org/officeDocument/2006/relationships/image" Target="../media/image4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svg"/><Relationship Id="rId4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10.sv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4.png"/><Relationship Id="rId4" Type="http://schemas.openxmlformats.org/officeDocument/2006/relationships/image" Target="../media/image7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8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22.svg"/><Relationship Id="rId4" Type="http://schemas.openxmlformats.org/officeDocument/2006/relationships/image" Target="../media/image2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97.svg"/><Relationship Id="rId3" Type="http://schemas.microsoft.com/office/2007/relationships/media" Target="../media/media2.mp3"/><Relationship Id="rId7" Type="http://schemas.openxmlformats.org/officeDocument/2006/relationships/image" Target="../media/image91.png"/><Relationship Id="rId12" Type="http://schemas.openxmlformats.org/officeDocument/2006/relationships/image" Target="../media/image9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90.png"/><Relationship Id="rId11" Type="http://schemas.openxmlformats.org/officeDocument/2006/relationships/image" Target="../media/image95.sv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94.png"/><Relationship Id="rId4" Type="http://schemas.openxmlformats.org/officeDocument/2006/relationships/audio" Target="../media/media2.mp3"/><Relationship Id="rId9" Type="http://schemas.openxmlformats.org/officeDocument/2006/relationships/image" Target="../media/image9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7" Type="http://schemas.openxmlformats.org/officeDocument/2006/relationships/image" Target="../media/image1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97.svg"/><Relationship Id="rId3" Type="http://schemas.microsoft.com/office/2007/relationships/media" Target="../media/media2.mp3"/><Relationship Id="rId7" Type="http://schemas.openxmlformats.org/officeDocument/2006/relationships/image" Target="../media/image99.png"/><Relationship Id="rId12" Type="http://schemas.openxmlformats.org/officeDocument/2006/relationships/image" Target="../media/image9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98.png"/><Relationship Id="rId11" Type="http://schemas.openxmlformats.org/officeDocument/2006/relationships/image" Target="../media/image95.sv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94.png"/><Relationship Id="rId4" Type="http://schemas.openxmlformats.org/officeDocument/2006/relationships/audio" Target="../media/media2.mp3"/><Relationship Id="rId9" Type="http://schemas.openxmlformats.org/officeDocument/2006/relationships/image" Target="../media/image9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95.svg"/><Relationship Id="rId3" Type="http://schemas.microsoft.com/office/2007/relationships/media" Target="../media/media2.mp3"/><Relationship Id="rId7" Type="http://schemas.openxmlformats.org/officeDocument/2006/relationships/image" Target="../media/image102.png"/><Relationship Id="rId12" Type="http://schemas.openxmlformats.org/officeDocument/2006/relationships/image" Target="../media/image9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1.png"/><Relationship Id="rId11" Type="http://schemas.openxmlformats.org/officeDocument/2006/relationships/image" Target="../media/image93.png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97.svg"/><Relationship Id="rId10" Type="http://schemas.openxmlformats.org/officeDocument/2006/relationships/image" Target="../media/image105.png"/><Relationship Id="rId4" Type="http://schemas.openxmlformats.org/officeDocument/2006/relationships/audio" Target="../media/media2.mp3"/><Relationship Id="rId9" Type="http://schemas.openxmlformats.org/officeDocument/2006/relationships/image" Target="../media/image104.png"/><Relationship Id="rId14" Type="http://schemas.openxmlformats.org/officeDocument/2006/relationships/image" Target="../media/image96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95.svg"/><Relationship Id="rId3" Type="http://schemas.microsoft.com/office/2007/relationships/media" Target="../media/media2.mp3"/><Relationship Id="rId7" Type="http://schemas.openxmlformats.org/officeDocument/2006/relationships/image" Target="../media/image107.png"/><Relationship Id="rId12" Type="http://schemas.openxmlformats.org/officeDocument/2006/relationships/image" Target="../media/image9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6.png"/><Relationship Id="rId11" Type="http://schemas.openxmlformats.org/officeDocument/2006/relationships/image" Target="../media/image93.png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97.svg"/><Relationship Id="rId10" Type="http://schemas.openxmlformats.org/officeDocument/2006/relationships/image" Target="../media/image110.png"/><Relationship Id="rId4" Type="http://schemas.openxmlformats.org/officeDocument/2006/relationships/audio" Target="../media/media2.mp3"/><Relationship Id="rId9" Type="http://schemas.openxmlformats.org/officeDocument/2006/relationships/image" Target="../media/image109.png"/><Relationship Id="rId14" Type="http://schemas.openxmlformats.org/officeDocument/2006/relationships/image" Target="../media/image96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openxmlformats.org/officeDocument/2006/relationships/image" Target="../media/image97.svg"/><Relationship Id="rId3" Type="http://schemas.microsoft.com/office/2007/relationships/media" Target="../media/media2.mp3"/><Relationship Id="rId7" Type="http://schemas.openxmlformats.org/officeDocument/2006/relationships/image" Target="../media/image112.png"/><Relationship Id="rId12" Type="http://schemas.openxmlformats.org/officeDocument/2006/relationships/image" Target="../media/image9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1.png"/><Relationship Id="rId11" Type="http://schemas.openxmlformats.org/officeDocument/2006/relationships/image" Target="../media/image95.sv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94.png"/><Relationship Id="rId4" Type="http://schemas.openxmlformats.org/officeDocument/2006/relationships/audio" Target="../media/media2.mp3"/><Relationship Id="rId9" Type="http://schemas.openxmlformats.org/officeDocument/2006/relationships/image" Target="../media/image9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22.svg"/><Relationship Id="rId4" Type="http://schemas.openxmlformats.org/officeDocument/2006/relationships/image" Target="../media/image2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svg"/><Relationship Id="rId4" Type="http://schemas.openxmlformats.org/officeDocument/2006/relationships/image" Target="../media/image21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4.svg"/><Relationship Id="rId7" Type="http://schemas.openxmlformats.org/officeDocument/2006/relationships/image" Target="../media/image2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12.svg"/><Relationship Id="rId4" Type="http://schemas.openxmlformats.org/officeDocument/2006/relationships/image" Target="../media/image11.png"/><Relationship Id="rId9" Type="http://schemas.openxmlformats.org/officeDocument/2006/relationships/image" Target="../media/image26.sv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8AD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2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2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22"/>
          <p:cNvGrpSpPr/>
          <p:nvPr/>
        </p:nvGrpSpPr>
        <p:grpSpPr>
          <a:xfrm>
            <a:off x="-115376" y="527652"/>
            <a:ext cx="17319661" cy="9948534"/>
            <a:chOff x="0" y="0"/>
            <a:chExt cx="4561557" cy="2620190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4561557" cy="2620190"/>
            </a:xfrm>
            <a:custGeom>
              <a:avLst/>
              <a:gdLst/>
              <a:ahLst/>
              <a:cxnLst/>
              <a:rect l="l" t="t" r="r" b="b"/>
              <a:pathLst>
                <a:path w="4561557" h="2620190">
                  <a:moveTo>
                    <a:pt x="0" y="0"/>
                  </a:moveTo>
                  <a:lnTo>
                    <a:pt x="4561557" y="0"/>
                  </a:lnTo>
                  <a:lnTo>
                    <a:pt x="4561557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99DC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Box 2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5" name="Group 25"/>
          <p:cNvGrpSpPr/>
          <p:nvPr/>
        </p:nvGrpSpPr>
        <p:grpSpPr>
          <a:xfrm>
            <a:off x="-363921" y="527652"/>
            <a:ext cx="17568206" cy="11712137"/>
            <a:chOff x="0" y="0"/>
            <a:chExt cx="23424274" cy="15616183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7"/>
            <p:cNvSpPr/>
            <p:nvPr/>
          </p:nvSpPr>
          <p:spPr>
            <a:xfrm>
              <a:off x="7808091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2" y="0"/>
                  </a:lnTo>
                  <a:lnTo>
                    <a:pt x="7808092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8"/>
            <p:cNvSpPr/>
            <p:nvPr/>
          </p:nvSpPr>
          <p:spPr>
            <a:xfrm>
              <a:off x="15616183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0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7808091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2" y="0"/>
                  </a:lnTo>
                  <a:lnTo>
                    <a:pt x="7808092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15616183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32"/>
          <p:cNvGrpSpPr/>
          <p:nvPr/>
        </p:nvGrpSpPr>
        <p:grpSpPr>
          <a:xfrm>
            <a:off x="828737" y="2237854"/>
            <a:ext cx="14900499" cy="6311473"/>
            <a:chOff x="0" y="0"/>
            <a:chExt cx="3454583" cy="1463274"/>
          </a:xfrm>
        </p:grpSpPr>
        <p:sp>
          <p:nvSpPr>
            <p:cNvPr id="33" name="Freeform 33"/>
            <p:cNvSpPr/>
            <p:nvPr/>
          </p:nvSpPr>
          <p:spPr>
            <a:xfrm>
              <a:off x="0" y="0"/>
              <a:ext cx="3454583" cy="1463274"/>
            </a:xfrm>
            <a:custGeom>
              <a:avLst/>
              <a:gdLst/>
              <a:ahLst/>
              <a:cxnLst/>
              <a:rect l="l" t="t" r="r" b="b"/>
              <a:pathLst>
                <a:path w="3454583" h="1463274">
                  <a:moveTo>
                    <a:pt x="26498" y="0"/>
                  </a:moveTo>
                  <a:lnTo>
                    <a:pt x="3428085" y="0"/>
                  </a:lnTo>
                  <a:cubicBezTo>
                    <a:pt x="3435112" y="0"/>
                    <a:pt x="3441852" y="2792"/>
                    <a:pt x="3446822" y="7761"/>
                  </a:cubicBezTo>
                  <a:cubicBezTo>
                    <a:pt x="3451791" y="12731"/>
                    <a:pt x="3454583" y="19471"/>
                    <a:pt x="3454583" y="26498"/>
                  </a:cubicBezTo>
                  <a:lnTo>
                    <a:pt x="3454583" y="1436775"/>
                  </a:lnTo>
                  <a:cubicBezTo>
                    <a:pt x="3454583" y="1443803"/>
                    <a:pt x="3451791" y="1450543"/>
                    <a:pt x="3446822" y="1455512"/>
                  </a:cubicBezTo>
                  <a:cubicBezTo>
                    <a:pt x="3441852" y="1460482"/>
                    <a:pt x="3435112" y="1463274"/>
                    <a:pt x="3428085" y="1463274"/>
                  </a:cubicBezTo>
                  <a:lnTo>
                    <a:pt x="26498" y="1463274"/>
                  </a:lnTo>
                  <a:cubicBezTo>
                    <a:pt x="19471" y="1463274"/>
                    <a:pt x="12731" y="1460482"/>
                    <a:pt x="7761" y="1455512"/>
                  </a:cubicBezTo>
                  <a:cubicBezTo>
                    <a:pt x="2792" y="1450543"/>
                    <a:pt x="0" y="1443803"/>
                    <a:pt x="0" y="1436775"/>
                  </a:cubicBezTo>
                  <a:lnTo>
                    <a:pt x="0" y="26498"/>
                  </a:lnTo>
                  <a:cubicBezTo>
                    <a:pt x="0" y="19471"/>
                    <a:pt x="2792" y="12731"/>
                    <a:pt x="7761" y="7761"/>
                  </a:cubicBezTo>
                  <a:cubicBezTo>
                    <a:pt x="12731" y="2792"/>
                    <a:pt x="19471" y="0"/>
                    <a:pt x="26498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Box 3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35" name="Freeform 35"/>
          <p:cNvSpPr/>
          <p:nvPr/>
        </p:nvSpPr>
        <p:spPr>
          <a:xfrm>
            <a:off x="1815546" y="1169396"/>
            <a:ext cx="1563078" cy="1606902"/>
          </a:xfrm>
          <a:custGeom>
            <a:avLst/>
            <a:gdLst/>
            <a:ahLst/>
            <a:cxnLst/>
            <a:rect l="l" t="t" r="r" b="b"/>
            <a:pathLst>
              <a:path w="1563078" h="1606902">
                <a:moveTo>
                  <a:pt x="0" y="0"/>
                </a:moveTo>
                <a:lnTo>
                  <a:pt x="1563077" y="0"/>
                </a:lnTo>
                <a:lnTo>
                  <a:pt x="1563077" y="1606903"/>
                </a:lnTo>
                <a:lnTo>
                  <a:pt x="0" y="1606903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6" name="Freeform 36"/>
          <p:cNvSpPr/>
          <p:nvPr/>
        </p:nvSpPr>
        <p:spPr>
          <a:xfrm>
            <a:off x="828737" y="7495136"/>
            <a:ext cx="3332211" cy="2108380"/>
          </a:xfrm>
          <a:custGeom>
            <a:avLst/>
            <a:gdLst/>
            <a:ahLst/>
            <a:cxnLst/>
            <a:rect l="l" t="t" r="r" b="b"/>
            <a:pathLst>
              <a:path w="3332211" h="2108380">
                <a:moveTo>
                  <a:pt x="0" y="0"/>
                </a:moveTo>
                <a:lnTo>
                  <a:pt x="3332210" y="0"/>
                </a:lnTo>
                <a:lnTo>
                  <a:pt x="3332210" y="2108381"/>
                </a:lnTo>
                <a:lnTo>
                  <a:pt x="0" y="210838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7" name="Freeform 37"/>
          <p:cNvSpPr/>
          <p:nvPr/>
        </p:nvSpPr>
        <p:spPr>
          <a:xfrm rot="-1358923">
            <a:off x="12722601" y="6957185"/>
            <a:ext cx="2703746" cy="3184283"/>
          </a:xfrm>
          <a:custGeom>
            <a:avLst/>
            <a:gdLst/>
            <a:ahLst/>
            <a:cxnLst/>
            <a:rect l="l" t="t" r="r" b="b"/>
            <a:pathLst>
              <a:path w="2703746" h="3184283">
                <a:moveTo>
                  <a:pt x="0" y="0"/>
                </a:moveTo>
                <a:lnTo>
                  <a:pt x="2703746" y="0"/>
                </a:lnTo>
                <a:lnTo>
                  <a:pt x="2703746" y="3184283"/>
                </a:lnTo>
                <a:lnTo>
                  <a:pt x="0" y="3184283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8" name="Freeform 38"/>
          <p:cNvSpPr/>
          <p:nvPr/>
        </p:nvSpPr>
        <p:spPr>
          <a:xfrm rot="-607473">
            <a:off x="14846935" y="6878444"/>
            <a:ext cx="524042" cy="1779154"/>
          </a:xfrm>
          <a:custGeom>
            <a:avLst/>
            <a:gdLst/>
            <a:ahLst/>
            <a:cxnLst/>
            <a:rect l="l" t="t" r="r" b="b"/>
            <a:pathLst>
              <a:path w="524042" h="1779154">
                <a:moveTo>
                  <a:pt x="0" y="0"/>
                </a:moveTo>
                <a:lnTo>
                  <a:pt x="524042" y="0"/>
                </a:lnTo>
                <a:lnTo>
                  <a:pt x="524042" y="1779154"/>
                </a:lnTo>
                <a:lnTo>
                  <a:pt x="0" y="1779154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9" name="Freeform 39"/>
          <p:cNvSpPr/>
          <p:nvPr/>
        </p:nvSpPr>
        <p:spPr>
          <a:xfrm rot="-1729736">
            <a:off x="14147400" y="811567"/>
            <a:ext cx="470779" cy="4388615"/>
          </a:xfrm>
          <a:custGeom>
            <a:avLst/>
            <a:gdLst/>
            <a:ahLst/>
            <a:cxnLst/>
            <a:rect l="l" t="t" r="r" b="b"/>
            <a:pathLst>
              <a:path w="470779" h="4388615">
                <a:moveTo>
                  <a:pt x="0" y="0"/>
                </a:moveTo>
                <a:lnTo>
                  <a:pt x="470778" y="0"/>
                </a:lnTo>
                <a:lnTo>
                  <a:pt x="470778" y="4388615"/>
                </a:lnTo>
                <a:lnTo>
                  <a:pt x="0" y="4388615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0" name="Freeform 40"/>
          <p:cNvSpPr/>
          <p:nvPr/>
        </p:nvSpPr>
        <p:spPr>
          <a:xfrm rot="-897102">
            <a:off x="15279507" y="809281"/>
            <a:ext cx="493296" cy="4598517"/>
          </a:xfrm>
          <a:custGeom>
            <a:avLst/>
            <a:gdLst/>
            <a:ahLst/>
            <a:cxnLst/>
            <a:rect l="l" t="t" r="r" b="b"/>
            <a:pathLst>
              <a:path w="493296" h="4598517">
                <a:moveTo>
                  <a:pt x="0" y="0"/>
                </a:moveTo>
                <a:lnTo>
                  <a:pt x="493296" y="0"/>
                </a:lnTo>
                <a:lnTo>
                  <a:pt x="493296" y="4598517"/>
                </a:lnTo>
                <a:lnTo>
                  <a:pt x="0" y="4598517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1" name="TextBox 41"/>
          <p:cNvSpPr txBox="1"/>
          <p:nvPr/>
        </p:nvSpPr>
        <p:spPr>
          <a:xfrm>
            <a:off x="2494842" y="3288228"/>
            <a:ext cx="12299056" cy="369331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8000" b="1" spc="204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Ả LỚP ĐẾN VỚI BÀI HỌC MỚI!</a:t>
            </a:r>
            <a:endParaRPr lang="en-US" sz="8000" b="1" spc="204" dirty="0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1855329" y="2232552"/>
            <a:ext cx="4513438" cy="4554845"/>
            <a:chOff x="11770757" y="2758368"/>
            <a:chExt cx="4513438" cy="4554845"/>
          </a:xfrm>
        </p:grpSpPr>
        <p:sp>
          <p:nvSpPr>
            <p:cNvPr id="34" name="Freeform 34"/>
            <p:cNvSpPr/>
            <p:nvPr/>
          </p:nvSpPr>
          <p:spPr>
            <a:xfrm>
              <a:off x="11770757" y="2758368"/>
              <a:ext cx="4513438" cy="4554845"/>
            </a:xfrm>
            <a:custGeom>
              <a:avLst/>
              <a:gdLst/>
              <a:ahLst/>
              <a:cxnLst/>
              <a:rect l="l" t="t" r="r" b="b"/>
              <a:pathLst>
                <a:path w="4513438" h="4554845">
                  <a:moveTo>
                    <a:pt x="0" y="0"/>
                  </a:moveTo>
                  <a:lnTo>
                    <a:pt x="4513437" y="0"/>
                  </a:lnTo>
                  <a:lnTo>
                    <a:pt x="4513437" y="4554845"/>
                  </a:lnTo>
                  <a:lnTo>
                    <a:pt x="0" y="455484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Box 35"/>
            <p:cNvSpPr txBox="1"/>
            <p:nvPr/>
          </p:nvSpPr>
          <p:spPr>
            <a:xfrm rot="21177288">
              <a:off x="12664295" y="4697115"/>
              <a:ext cx="3403815" cy="57708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4517"/>
                </a:lnSpc>
              </a:pPr>
              <a:r>
                <a:rPr lang="vi-VN" sz="4800" b="1" spc="87" dirty="0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lang="en-US" sz="4800" b="1" spc="87" dirty="0">
                  <a:latin typeface="Arial" panose="020B0604020202020204" pitchFamily="34" charset="0"/>
                  <a:cs typeface="Arial" panose="020B0604020202020204" pitchFamily="34" charset="0"/>
                </a:rPr>
                <a:t>HÁI NIỆM</a:t>
              </a:r>
            </a:p>
          </p:txBody>
        </p:sp>
      </p:grpSp>
      <p:sp>
        <p:nvSpPr>
          <p:cNvPr id="36" name="Freeform 36"/>
          <p:cNvSpPr/>
          <p:nvPr/>
        </p:nvSpPr>
        <p:spPr>
          <a:xfrm rot="291678">
            <a:off x="11577265" y="6242173"/>
            <a:ext cx="1856453" cy="3740106"/>
          </a:xfrm>
          <a:custGeom>
            <a:avLst/>
            <a:gdLst/>
            <a:ahLst/>
            <a:cxnLst/>
            <a:rect l="l" t="t" r="r" b="b"/>
            <a:pathLst>
              <a:path w="1856453" h="3740106">
                <a:moveTo>
                  <a:pt x="0" y="0"/>
                </a:moveTo>
                <a:lnTo>
                  <a:pt x="1856452" y="0"/>
                </a:lnTo>
                <a:lnTo>
                  <a:pt x="1856452" y="3740106"/>
                </a:lnTo>
                <a:lnTo>
                  <a:pt x="0" y="374010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/>
              <p:cNvSpPr/>
              <p:nvPr/>
            </p:nvSpPr>
            <p:spPr>
              <a:xfrm>
                <a:off x="729765" y="1376763"/>
                <a:ext cx="10608670" cy="75334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 hàm số </a:t>
                </a:r>
                <a14:m>
                  <m:oMath xmlns:m="http://schemas.openxmlformats.org/officeDocument/2006/math">
                    <m:r>
                      <a:rPr lang="vi-VN" sz="4000" i="1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vi-VN" sz="4000" i="1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}"/>
                        <m:ctrlPr>
                          <a:rPr lang="en-US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;2;3;…;</m:t>
                        </m:r>
                        <m:r>
                          <a:rPr lang="vi-VN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d>
                    <m:r>
                      <a:rPr lang="vi-VN" sz="4000" i="1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vi-VN" sz="4000" i="1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vi-VN" sz="4000" i="1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000" i="1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000" i="1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vi-VN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vi-VN" sz="4000" i="1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 gọi là một dãy số hữu hạn.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mỗi số nguyên dương </a:t>
                </a:r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 </a:t>
                </a:r>
                <a14:m>
                  <m:oMath xmlns:m="http://schemas.openxmlformats.org/officeDocument/2006/math">
                    <m:r>
                      <a:rPr lang="vi-VN" sz="4000" i="1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1≤</m:t>
                    </m:r>
                    <m:r>
                      <a:rPr lang="vi-VN" sz="4000" i="1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vi-VN" sz="4000" i="1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vi-VN" sz="4000" i="1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000" i="1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 ứng với đúng một 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 ta có thể viết dãy số đó dưới dạng khai triể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…, </m:t>
                    </m:r>
                    <m:sSub>
                      <m:sSub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 gọi là số hạng đầu, 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 gọi là số hạng cuối của dãy số đó.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65" y="1376763"/>
                <a:ext cx="10608670" cy="7533473"/>
              </a:xfrm>
              <a:prstGeom prst="rect">
                <a:avLst/>
              </a:prstGeom>
              <a:blipFill>
                <a:blip r:embed="rId8"/>
                <a:stretch>
                  <a:fillRect l="-2069" r="-2011" b="-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838200" y="757386"/>
            <a:ext cx="54864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 dirty="0" err="1">
                <a:latin typeface="Arial (Body)"/>
                <a:cs typeface="Arial" panose="020B0604020202020204" pitchFamily="34" charset="0"/>
              </a:rPr>
              <a:t>Ví</a:t>
            </a:r>
            <a:r>
              <a:rPr lang="en-US" sz="4200" b="1" dirty="0">
                <a:latin typeface="Arial (Body)"/>
                <a:cs typeface="Arial" panose="020B0604020202020204" pitchFamily="34" charset="0"/>
              </a:rPr>
              <a:t> </a:t>
            </a:r>
            <a:r>
              <a:rPr lang="en-US" sz="4200" b="1" dirty="0" err="1">
                <a:latin typeface="Arial (Body)"/>
                <a:cs typeface="Arial" panose="020B0604020202020204" pitchFamily="34" charset="0"/>
              </a:rPr>
              <a:t>dụ</a:t>
            </a:r>
            <a:r>
              <a:rPr lang="en-US" sz="4200" b="1" dirty="0">
                <a:latin typeface="Arial (Body)"/>
                <a:cs typeface="Arial" panose="020B0604020202020204" pitchFamily="34" charset="0"/>
              </a:rPr>
              <a:t> 1 (SGK </a:t>
            </a:r>
            <a:r>
              <a:rPr lang="vi-VN" sz="4200" b="1" dirty="0">
                <a:latin typeface="Arial (Body)"/>
                <a:cs typeface="Arial" panose="020B0604020202020204" pitchFamily="34" charset="0"/>
              </a:rPr>
              <a:t>-</a:t>
            </a:r>
            <a:r>
              <a:rPr lang="en-US" sz="4200" b="1" dirty="0">
                <a:latin typeface="Arial (Body)"/>
                <a:cs typeface="Arial" panose="020B0604020202020204" pitchFamily="34" charset="0"/>
              </a:rPr>
              <a:t> tr.44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986589" y="2339023"/>
                <a:ext cx="16306800" cy="28810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Hàm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Arial (Body)"/>
                        <a:cs typeface="Arial" panose="020B0604020202020204" pitchFamily="34" charset="0"/>
                      </a:rPr>
                      <m:t>𝑢</m:t>
                    </m:r>
                    <m:d>
                      <m:dPr>
                        <m:ctrlPr>
                          <a:rPr lang="en-US" sz="4200" b="0" i="1" smtClean="0">
                            <a:latin typeface="Arial (Body)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200" b="0" i="1" smtClean="0">
                            <a:latin typeface="Arial (Body)"/>
                            <a:cs typeface="Arial" panose="020B0604020202020204" pitchFamily="34" charset="0"/>
                          </a:rPr>
                          <m:t>𝑛</m:t>
                        </m:r>
                      </m:e>
                    </m:d>
                    <m:r>
                      <a:rPr lang="en-US" sz="4200" b="0" i="1" smtClean="0">
                        <a:latin typeface="Arial (Body)"/>
                        <a:cs typeface="Arial" panose="020B0604020202020204" pitchFamily="34" charset="0"/>
                      </a:rPr>
                      <m:t>=2</m:t>
                    </m:r>
                    <m:r>
                      <a:rPr lang="en-US" sz="4200" b="0" i="1" smtClean="0">
                        <a:latin typeface="Arial (Body)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xác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định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rên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ập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ợp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Arial (Body)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200" b="0" i="1" smtClean="0">
                        <a:latin typeface="Arial (Body)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200" b="0" i="1" smtClean="0">
                            <a:latin typeface="Arial (Body)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200" b="0" i="1" smtClean="0">
                            <a:latin typeface="Arial (Body)"/>
                            <a:cs typeface="Arial" panose="020B0604020202020204" pitchFamily="34" charset="0"/>
                          </a:rPr>
                          <m:t>1;2;3;4;5</m:t>
                        </m:r>
                      </m:e>
                    </m:d>
                  </m:oMath>
                </a14:m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một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ữu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ạn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.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ìm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ạng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đầu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,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ạng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cuối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và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viết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ã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rên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ưới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ạng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khai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riển</a:t>
                </a:r>
                <a:endParaRPr lang="en-US" sz="4200" dirty="0"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589" y="2339023"/>
                <a:ext cx="16306800" cy="2881045"/>
              </a:xfrm>
              <a:prstGeom prst="rect">
                <a:avLst/>
              </a:prstGeom>
              <a:blipFill>
                <a:blip r:embed="rId3"/>
                <a:stretch>
                  <a:fillRect l="-1458" r="-1421" b="-8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Callout 22">
            <a:extLst>
              <a:ext uri="{FF2B5EF4-FFF2-40B4-BE49-F238E27FC236}">
                <a16:creationId xmlns:a16="http://schemas.microsoft.com/office/drawing/2014/main" id="{EC691DE5-EEC3-B4F0-3F84-65DD0240B814}"/>
              </a:ext>
            </a:extLst>
          </p:cNvPr>
          <p:cNvSpPr/>
          <p:nvPr/>
        </p:nvSpPr>
        <p:spPr>
          <a:xfrm>
            <a:off x="8264022" y="5859464"/>
            <a:ext cx="1751933" cy="888582"/>
          </a:xfrm>
          <a:prstGeom prst="wedgeEllipseCallout">
            <a:avLst/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A7E2626-B3FD-4D00-A395-7E1A964E6CBF}"/>
                  </a:ext>
                </a:extLst>
              </p:cNvPr>
              <p:cNvSpPr txBox="1"/>
              <p:nvPr/>
            </p:nvSpPr>
            <p:spPr>
              <a:xfrm>
                <a:off x="986589" y="7168153"/>
                <a:ext cx="16306800" cy="1911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Số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ạng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đầu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,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ạng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cuối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lần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lượt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0" i="1" smtClean="0">
                            <a:latin typeface="Arial (Body)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Arial (Body)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Arial (Body)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200" b="0" i="1" smtClean="0">
                        <a:latin typeface="Arial (Body)"/>
                        <a:cs typeface="Arial" panose="020B0604020202020204" pitchFamily="34" charset="0"/>
                      </a:rPr>
                      <m:t>=2;</m:t>
                    </m:r>
                    <m:sSub>
                      <m:sSubPr>
                        <m:ctrlPr>
                          <a:rPr lang="en-US" sz="4200" b="0" i="1" smtClean="0">
                            <a:latin typeface="Arial (Body)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Arial (Body)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Arial (Body)"/>
                            <a:cs typeface="Arial" panose="020B0604020202020204" pitchFamily="34" charset="0"/>
                          </a:rPr>
                          <m:t>5</m:t>
                        </m:r>
                      </m:sub>
                    </m:sSub>
                    <m:r>
                      <a:rPr lang="en-US" sz="4200" b="0" i="1" smtClean="0">
                        <a:latin typeface="Arial (Body)"/>
                        <a:cs typeface="Arial" panose="020B0604020202020204" pitchFamily="34" charset="0"/>
                      </a:rPr>
                      <m:t>=10</m:t>
                    </m:r>
                  </m:oMath>
                </a14:m>
                <a:endParaRPr lang="en-US" sz="4200" dirty="0">
                  <a:latin typeface="Arial (Body)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ạng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khai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riển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đó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: 2, 4, 6, 8, 10.</a:t>
                </a: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A7E2626-B3FD-4D00-A395-7E1A964E6C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589" y="7168153"/>
                <a:ext cx="16306800" cy="1911549"/>
              </a:xfrm>
              <a:prstGeom prst="rect">
                <a:avLst/>
              </a:prstGeom>
              <a:blipFill>
                <a:blip r:embed="rId4"/>
                <a:stretch>
                  <a:fillRect l="-1458" b="-14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3425518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 animBg="1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7284720" y="666750"/>
            <a:ext cx="3718560" cy="14859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1</a:t>
            </a:r>
            <a:endParaRPr lang="en-US" sz="40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762000" y="2552700"/>
                <a:ext cx="16764000" cy="1954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d>
                      <m:dPr>
                        <m:ctrlP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d>
                    <m:r>
                      <a:rPr lang="en-US" sz="43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3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;2;3;4;5</m:t>
                        </m:r>
                      </m:e>
                    </m:d>
                  </m:oMath>
                </a14:m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ối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ển</a:t>
                </a:r>
                <a:endParaRPr lang="en-US" sz="43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552700"/>
                <a:ext cx="16764000" cy="1954831"/>
              </a:xfrm>
              <a:prstGeom prst="rect">
                <a:avLst/>
              </a:prstGeom>
              <a:blipFill>
                <a:blip r:embed="rId2"/>
                <a:stretch>
                  <a:fillRect l="-1418" r="-1418" b="-14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7CE2D39D-9198-520E-1EBF-E1A10FB16E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552922">
            <a:off x="304800" y="8457058"/>
            <a:ext cx="1062761" cy="148704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53A0D5B-2E0F-BAA2-25FB-6E8E45CA98C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23" t="7315" r="18568" b="9206"/>
          <a:stretch/>
        </p:blipFill>
        <p:spPr>
          <a:xfrm>
            <a:off x="15332673" y="342900"/>
            <a:ext cx="2606440" cy="1954830"/>
          </a:xfrm>
          <a:prstGeom prst="rect">
            <a:avLst/>
          </a:prstGeom>
        </p:spPr>
      </p:pic>
      <p:sp>
        <p:nvSpPr>
          <p:cNvPr id="16" name="Oval Callout 22">
            <a:extLst>
              <a:ext uri="{FF2B5EF4-FFF2-40B4-BE49-F238E27FC236}">
                <a16:creationId xmlns:a16="http://schemas.microsoft.com/office/drawing/2014/main" id="{29BF205D-3638-DDF1-ADD7-19C30290FD6B}"/>
              </a:ext>
            </a:extLst>
          </p:cNvPr>
          <p:cNvSpPr/>
          <p:nvPr/>
        </p:nvSpPr>
        <p:spPr>
          <a:xfrm>
            <a:off x="1066800" y="5084769"/>
            <a:ext cx="1751933" cy="888582"/>
          </a:xfrm>
          <a:prstGeom prst="wedgeEllipseCallout">
            <a:avLst>
              <a:gd name="adj1" fmla="val 31360"/>
              <a:gd name="adj2" fmla="val 76040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07DC654-8288-BDD0-A975-978202DEEEB0}"/>
                  </a:ext>
                </a:extLst>
              </p:cNvPr>
              <p:cNvSpPr txBox="1"/>
              <p:nvPr/>
            </p:nvSpPr>
            <p:spPr>
              <a:xfrm>
                <a:off x="3089995" y="6160024"/>
                <a:ext cx="14325370" cy="3078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hạng đầu của khai triển là:</a:t>
                </a:r>
                <a:r>
                  <a:rPr lang="en-US" sz="42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en-US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2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2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u</m:t>
                    </m:r>
                    <m:d>
                      <m:d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42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42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2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en-US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sz="42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2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u</m:t>
                    </m:r>
                    <m:d>
                      <m:d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sz="42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42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25</m:t>
                    </m:r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1; 8; 27; 64; 125.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07DC654-8288-BDD0-A975-978202DEEE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995" y="6160024"/>
                <a:ext cx="14325370" cy="3078663"/>
              </a:xfrm>
              <a:prstGeom prst="rect">
                <a:avLst/>
              </a:prstGeom>
              <a:blipFill>
                <a:blip r:embed="rId5"/>
                <a:stretch>
                  <a:fillRect l="-1660" b="-8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1006449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16" grpId="0" animBg="1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Box 19"/>
          <p:cNvSpPr txBox="1"/>
          <p:nvPr/>
        </p:nvSpPr>
        <p:spPr>
          <a:xfrm>
            <a:off x="0" y="113689"/>
            <a:ext cx="3246680" cy="3255592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2659"/>
              </a:lnSpc>
              <a:spcBef>
                <a:spcPct val="0"/>
              </a:spcBef>
            </a:pPr>
            <a:endParaRPr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14597" y="424702"/>
            <a:ext cx="1565547" cy="156554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517220" y="805717"/>
            <a:ext cx="15047008" cy="1580433"/>
            <a:chOff x="1002974" y="2845561"/>
            <a:chExt cx="15047008" cy="1580433"/>
          </a:xfrm>
        </p:grpSpPr>
        <p:sp>
          <p:nvSpPr>
            <p:cNvPr id="10" name="Rounded Rectangle 9"/>
            <p:cNvSpPr/>
            <p:nvPr/>
          </p:nvSpPr>
          <p:spPr>
            <a:xfrm>
              <a:off x="1002974" y="3033468"/>
              <a:ext cx="1676400" cy="1197581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2</a:t>
              </a:r>
              <a:endParaRPr 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3000216" y="2845561"/>
                  <a:ext cx="13049766" cy="15804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ho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àm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𝑢</m:t>
                      </m:r>
                      <m:d>
                        <m:dPr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e>
                      </m:d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∈</m:t>
                      </m:r>
                      <m:sSup>
                        <m:sSupPr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ℕ</m:t>
                          </m:r>
                        </m:e>
                        <m:sup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.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ãy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viết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ác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𝑢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1)</m:t>
                      </m:r>
                    </m:oMath>
                  </a14:m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40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𝑢</m:t>
                      </m:r>
                      <m:r>
                        <a:rPr lang="en-US" sz="40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2)</m:t>
                      </m:r>
                    </m:oMath>
                  </a14:m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… </a:t>
                  </a:r>
                  <a14:m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𝑢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a14:m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…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heo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àng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ang</a:t>
                  </a:r>
                  <a:endParaRPr lang="en-US" sz="4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0216" y="2845561"/>
                  <a:ext cx="13049766" cy="1580433"/>
                </a:xfrm>
                <a:prstGeom prst="rect">
                  <a:avLst/>
                </a:prstGeom>
                <a:blipFill>
                  <a:blip r:embed="rId3"/>
                  <a:stretch>
                    <a:fillRect l="-1682" r="-2710" b="-158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04D42CBF-6AAD-F107-CF00-E2A008AF1E1C}"/>
              </a:ext>
            </a:extLst>
          </p:cNvPr>
          <p:cNvSpPr txBox="1"/>
          <p:nvPr/>
        </p:nvSpPr>
        <p:spPr>
          <a:xfrm>
            <a:off x="8339380" y="3110018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2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854B2AA-9B82-9071-AD02-4DAE20AAFDBA}"/>
                  </a:ext>
                </a:extLst>
              </p:cNvPr>
              <p:cNvSpPr txBox="1"/>
              <p:nvPr/>
            </p:nvSpPr>
            <p:spPr>
              <a:xfrm>
                <a:off x="3551480" y="3848682"/>
                <a:ext cx="10972800" cy="29042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4000" i="1">
                          <a:effectLst/>
                          <a:latin typeface="Arial (Body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4000" i="1">
                          <a:effectLst/>
                          <a:latin typeface="Arial (Body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1;</m:t>
                      </m:r>
                      <m:sSub>
                        <m:sSubPr>
                          <m:ctrlPr>
                            <a:rPr lang="en-US" sz="40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4000" i="1">
                          <a:effectLst/>
                          <a:latin typeface="Arial (Body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Arial (Body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sz="40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4000" i="1">
                          <a:effectLst/>
                          <a:latin typeface="Arial (Body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Arial (Body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;….;</m:t>
                      </m:r>
                      <m:sSub>
                        <m:sSubPr>
                          <m:ctrlPr>
                            <a:rPr lang="en-US" sz="40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4000" i="1">
                          <a:effectLst/>
                          <a:latin typeface="Arial (Body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sz="40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;…</m:t>
                      </m:r>
                    </m:oMath>
                  </m:oMathPara>
                </a14:m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854B2AA-9B82-9071-AD02-4DAE20AAFD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480" y="3848682"/>
                <a:ext cx="10972800" cy="2904257"/>
              </a:xfrm>
              <a:prstGeom prst="rect">
                <a:avLst/>
              </a:prstGeom>
              <a:blipFill>
                <a:blip r:embed="rId4"/>
                <a:stretch>
                  <a:fillRect l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ED57EE3F-26FE-8693-B703-1C72833CA672}"/>
              </a:ext>
            </a:extLst>
          </p:cNvPr>
          <p:cNvGrpSpPr/>
          <p:nvPr/>
        </p:nvGrpSpPr>
        <p:grpSpPr>
          <a:xfrm>
            <a:off x="707095" y="7047425"/>
            <a:ext cx="15861144" cy="2063084"/>
            <a:chOff x="381000" y="250215"/>
            <a:chExt cx="15861144" cy="2063084"/>
          </a:xfrm>
        </p:grpSpPr>
        <p:sp>
          <p:nvSpPr>
            <p:cNvPr id="22" name="Rounded Rectangular Callout 5">
              <a:extLst>
                <a:ext uri="{FF2B5EF4-FFF2-40B4-BE49-F238E27FC236}">
                  <a16:creationId xmlns:a16="http://schemas.microsoft.com/office/drawing/2014/main" id="{0F754C8A-4935-D7FC-D2FE-BAAB257BA769}"/>
                </a:ext>
              </a:extLst>
            </p:cNvPr>
            <p:cNvSpPr/>
            <p:nvPr/>
          </p:nvSpPr>
          <p:spPr>
            <a:xfrm>
              <a:off x="2459216" y="250215"/>
              <a:ext cx="13782928" cy="1136149"/>
            </a:xfrm>
            <a:prstGeom prst="wedgeRoundRectCallout">
              <a:avLst>
                <a:gd name="adj1" fmla="val -54646"/>
                <a:gd name="adj2" fmla="val 37129"/>
                <a:gd name="adj3" fmla="val 16667"/>
              </a:avLst>
            </a:prstGeom>
            <a:ln w="38100"/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ãy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biết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dãy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trên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dãy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vô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ạn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hay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dãy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ạn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B16642BE-6EAC-35B0-866C-725C3D3C695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1000" y="647700"/>
              <a:ext cx="1190372" cy="1665599"/>
            </a:xfrm>
            <a:prstGeom prst="rect">
              <a:avLst/>
            </a:prstGeom>
          </p:spPr>
        </p:pic>
      </p:grpSp>
      <p:sp>
        <p:nvSpPr>
          <p:cNvPr id="24" name="Oval Callout 7">
            <a:extLst>
              <a:ext uri="{FF2B5EF4-FFF2-40B4-BE49-F238E27FC236}">
                <a16:creationId xmlns:a16="http://schemas.microsoft.com/office/drawing/2014/main" id="{6EB59F5E-EF3E-76E9-9C75-C10466B83F44}"/>
              </a:ext>
            </a:extLst>
          </p:cNvPr>
          <p:cNvSpPr/>
          <p:nvPr/>
        </p:nvSpPr>
        <p:spPr>
          <a:xfrm>
            <a:off x="14935200" y="7979638"/>
            <a:ext cx="2586413" cy="1582674"/>
          </a:xfrm>
          <a:prstGeom prst="wedgeEllipseCallout">
            <a:avLst>
              <a:gd name="adj1" fmla="val 49705"/>
              <a:gd name="adj2" fmla="val 44525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ô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6982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>
        <p14:wheelReverse spokes="1"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7"/>
          <p:cNvGrpSpPr/>
          <p:nvPr/>
        </p:nvGrpSpPr>
        <p:grpSpPr>
          <a:xfrm>
            <a:off x="145542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227876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520748" y="238456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/>
              <p:cNvSpPr/>
              <p:nvPr/>
            </p:nvSpPr>
            <p:spPr>
              <a:xfrm>
                <a:off x="709658" y="802435"/>
                <a:ext cx="12251852" cy="7232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38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sz="38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sz="38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800" i="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800" i="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8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8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38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…, </m:t>
                    </m:r>
                    <m:sSub>
                      <m:sSubPr>
                        <m:ctrlP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38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…</m:t>
                    </m:r>
                  </m:oMath>
                </a14:m>
                <a:endParaRPr lang="en-US" sz="38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ắ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38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8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hay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…,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á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58" y="802435"/>
                <a:ext cx="12251852" cy="7232108"/>
              </a:xfrm>
              <a:prstGeom prst="rect">
                <a:avLst/>
              </a:prstGeom>
              <a:blipFill>
                <a:blip r:embed="rId4"/>
                <a:stretch>
                  <a:fillRect l="-1642" r="-1642" b="-24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279649C0-E219-02E5-F032-CC70C92A8BEE}"/>
              </a:ext>
            </a:extLst>
          </p:cNvPr>
          <p:cNvGrpSpPr/>
          <p:nvPr/>
        </p:nvGrpSpPr>
        <p:grpSpPr>
          <a:xfrm>
            <a:off x="633180" y="8124650"/>
            <a:ext cx="15293302" cy="1824923"/>
            <a:chOff x="1507401" y="6179195"/>
            <a:chExt cx="15293302" cy="1824923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1A6B22E-DC86-FAA7-0933-BB166BCE3B45}"/>
                </a:ext>
              </a:extLst>
            </p:cNvPr>
            <p:cNvSpPr txBox="1"/>
            <p:nvPr/>
          </p:nvSpPr>
          <p:spPr>
            <a:xfrm>
              <a:off x="1507401" y="6390560"/>
              <a:ext cx="2057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u="sng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ú ý</a:t>
              </a:r>
              <a:r>
                <a:rPr lang="vi-VN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A6423A56-4DFA-5334-DB74-9F626B7036FB}"/>
                </a:ext>
              </a:extLst>
            </p:cNvPr>
            <p:cNvSpPr/>
            <p:nvPr/>
          </p:nvSpPr>
          <p:spPr>
            <a:xfrm>
              <a:off x="3439713" y="6179195"/>
              <a:ext cx="13360990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ãy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không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ổi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à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ãy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ó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ất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ả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ác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ạng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ều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ằng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nhau</a:t>
              </a:r>
              <a:endPara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3261161" y="1269083"/>
            <a:ext cx="3886475" cy="3937686"/>
            <a:chOff x="11770757" y="2758368"/>
            <a:chExt cx="4513438" cy="4554845"/>
          </a:xfrm>
        </p:grpSpPr>
        <p:sp>
          <p:nvSpPr>
            <p:cNvPr id="34" name="Freeform 34"/>
            <p:cNvSpPr/>
            <p:nvPr/>
          </p:nvSpPr>
          <p:spPr>
            <a:xfrm>
              <a:off x="11770757" y="2758368"/>
              <a:ext cx="4513438" cy="4554845"/>
            </a:xfrm>
            <a:custGeom>
              <a:avLst/>
              <a:gdLst/>
              <a:ahLst/>
              <a:cxnLst/>
              <a:rect l="l" t="t" r="r" b="b"/>
              <a:pathLst>
                <a:path w="4513438" h="4554845">
                  <a:moveTo>
                    <a:pt x="0" y="0"/>
                  </a:moveTo>
                  <a:lnTo>
                    <a:pt x="4513437" y="0"/>
                  </a:lnTo>
                  <a:lnTo>
                    <a:pt x="4513437" y="4554845"/>
                  </a:lnTo>
                  <a:lnTo>
                    <a:pt x="0" y="455484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r:embed="rId6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Box 35"/>
            <p:cNvSpPr txBox="1"/>
            <p:nvPr/>
          </p:nvSpPr>
          <p:spPr>
            <a:xfrm rot="21177288">
              <a:off x="12411754" y="4667375"/>
              <a:ext cx="3657312" cy="667528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4517"/>
                </a:lnSpc>
              </a:pPr>
              <a:r>
                <a:rPr lang="vi-VN" sz="4500" b="1" spc="87" dirty="0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lang="en-US" sz="4500" b="1" spc="87" dirty="0">
                  <a:latin typeface="Arial" panose="020B0604020202020204" pitchFamily="34" charset="0"/>
                  <a:cs typeface="Arial" panose="020B0604020202020204" pitchFamily="34" charset="0"/>
                </a:rPr>
                <a:t>HÁI NIỆM</a:t>
              </a:r>
            </a:p>
          </p:txBody>
        </p:sp>
      </p:grpSp>
      <p:sp>
        <p:nvSpPr>
          <p:cNvPr id="36" name="Freeform 36"/>
          <p:cNvSpPr/>
          <p:nvPr/>
        </p:nvSpPr>
        <p:spPr>
          <a:xfrm rot="291678">
            <a:off x="12787580" y="4366814"/>
            <a:ext cx="1856453" cy="3740106"/>
          </a:xfrm>
          <a:custGeom>
            <a:avLst/>
            <a:gdLst/>
            <a:ahLst/>
            <a:cxnLst/>
            <a:rect l="l" t="t" r="r" b="b"/>
            <a:pathLst>
              <a:path w="1856453" h="3740106">
                <a:moveTo>
                  <a:pt x="0" y="0"/>
                </a:moveTo>
                <a:lnTo>
                  <a:pt x="1856452" y="0"/>
                </a:lnTo>
                <a:lnTo>
                  <a:pt x="1856452" y="3740106"/>
                </a:lnTo>
                <a:lnTo>
                  <a:pt x="0" y="3740106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284671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838198" y="1845237"/>
            <a:ext cx="56388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(SGK 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tr.44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806114" y="1743969"/>
                <a:ext cx="16378989" cy="2363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				   Cho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ẻ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ă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114" y="1743969"/>
                <a:ext cx="16378989" cy="2363532"/>
              </a:xfrm>
              <a:prstGeom prst="rect">
                <a:avLst/>
              </a:prstGeom>
              <a:blipFill>
                <a:blip r:embed="rId2"/>
                <a:stretch>
                  <a:fillRect l="-1303" r="-1340" b="-10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837124"/>
              </p:ext>
            </p:extLst>
          </p:nvPr>
        </p:nvGraphicFramePr>
        <p:xfrm>
          <a:off x="4394198" y="350258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198" y="350258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806113" y="4208769"/>
                <a:ext cx="16378989" cy="1824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ự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ể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113" y="4208769"/>
                <a:ext cx="16378989" cy="1824923"/>
              </a:xfrm>
              <a:prstGeom prst="rect">
                <a:avLst/>
              </a:prstGeom>
              <a:blipFill>
                <a:blip r:embed="rId5"/>
                <a:stretch>
                  <a:fillRect l="-1303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Callout 22">
            <a:extLst>
              <a:ext uri="{FF2B5EF4-FFF2-40B4-BE49-F238E27FC236}">
                <a16:creationId xmlns:a16="http://schemas.microsoft.com/office/drawing/2014/main" id="{901B79D2-4265-7FFD-08BA-BECDA027C563}"/>
              </a:ext>
            </a:extLst>
          </p:cNvPr>
          <p:cNvSpPr/>
          <p:nvPr/>
        </p:nvSpPr>
        <p:spPr>
          <a:xfrm>
            <a:off x="8119642" y="6399780"/>
            <a:ext cx="1751933" cy="888582"/>
          </a:xfrm>
          <a:prstGeom prst="wedgeEllipseCallout">
            <a:avLst/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BEE5D55-FBA8-0248-F3B9-39F5DDB796A8}"/>
                  </a:ext>
                </a:extLst>
              </p:cNvPr>
              <p:cNvSpPr txBox="1"/>
              <p:nvPr/>
            </p:nvSpPr>
            <p:spPr>
              <a:xfrm>
                <a:off x="954505" y="7375518"/>
                <a:ext cx="16378989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;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3;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5;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7;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9</m:t>
                      </m:r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BEE5D55-FBA8-0248-F3B9-39F5DDB79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505" y="7375518"/>
                <a:ext cx="16378989" cy="2554545"/>
              </a:xfrm>
              <a:prstGeom prst="rect">
                <a:avLst/>
              </a:prstGeom>
              <a:blipFill>
                <a:blip r:embed="rId6"/>
                <a:stretch>
                  <a:fillRect l="-13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8757EF27-5E02-3343-F32F-546E3F9B752E}"/>
              </a:ext>
            </a:extLst>
          </p:cNvPr>
          <p:cNvGrpSpPr/>
          <p:nvPr/>
        </p:nvGrpSpPr>
        <p:grpSpPr>
          <a:xfrm>
            <a:off x="6934200" y="423501"/>
            <a:ext cx="14477999" cy="1219200"/>
            <a:chOff x="838200" y="403086"/>
            <a:chExt cx="14477999" cy="1219200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FDF5024A-10FE-BBDB-895A-AF0BBEE040D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38200" y="403086"/>
              <a:ext cx="1426915" cy="12192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AA370B0-9305-E2A8-AD15-2B3BF05E0BA9}"/>
                </a:ext>
              </a:extLst>
            </p:cNvPr>
            <p:cNvSpPr txBox="1"/>
            <p:nvPr/>
          </p:nvSpPr>
          <p:spPr>
            <a:xfrm>
              <a:off x="2265114" y="914400"/>
              <a:ext cx="1305108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ảo luận nhóm đôi, hoàn thành </a:t>
              </a:r>
              <a:r>
                <a:rPr lang="en-US" sz="40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40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dụ2</a:t>
              </a:r>
              <a:endParaRPr lang="en-US" sz="4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991979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9" grpId="0"/>
      <p:bldP spid="9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838200" y="704850"/>
            <a:ext cx="56388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(SGK 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tr.44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806116" y="603582"/>
                <a:ext cx="16378989" cy="2363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				   Cho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ẻ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ă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116" y="603582"/>
                <a:ext cx="16378989" cy="2363532"/>
              </a:xfrm>
              <a:prstGeom prst="rect">
                <a:avLst/>
              </a:prstGeom>
              <a:blipFill>
                <a:blip r:embed="rId2"/>
                <a:stretch>
                  <a:fillRect l="-1303" r="-1340" b="-10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806115" y="3068382"/>
                <a:ext cx="16378989" cy="1824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ự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ể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115" y="3068382"/>
                <a:ext cx="16378989" cy="1824923"/>
              </a:xfrm>
              <a:prstGeom prst="rect">
                <a:avLst/>
              </a:prstGeom>
              <a:blipFill>
                <a:blip r:embed="rId5"/>
                <a:stretch>
                  <a:fillRect l="-1303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Callout 22">
            <a:extLst>
              <a:ext uri="{FF2B5EF4-FFF2-40B4-BE49-F238E27FC236}">
                <a16:creationId xmlns:a16="http://schemas.microsoft.com/office/drawing/2014/main" id="{901B79D2-4265-7FFD-08BA-BECDA027C563}"/>
              </a:ext>
            </a:extLst>
          </p:cNvPr>
          <p:cNvSpPr/>
          <p:nvPr/>
        </p:nvSpPr>
        <p:spPr>
          <a:xfrm>
            <a:off x="8119642" y="5768797"/>
            <a:ext cx="1751933" cy="888582"/>
          </a:xfrm>
          <a:prstGeom prst="wedgeEllipseCallout">
            <a:avLst/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BEE5D55-FBA8-0248-F3B9-39F5DDB796A8}"/>
                  </a:ext>
                </a:extLst>
              </p:cNvPr>
              <p:cNvSpPr txBox="1"/>
              <p:nvPr/>
            </p:nvSpPr>
            <p:spPr>
              <a:xfrm>
                <a:off x="629652" y="7387290"/>
                <a:ext cx="17028695" cy="19575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át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ự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án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</m:t>
                    </m:r>
                  </m:oMath>
                </a14:m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3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3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3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ển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 3, 5, …, 2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 …</m:t>
                    </m:r>
                  </m:oMath>
                </a14:m>
                <a:endParaRPr lang="en-US" sz="3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BEE5D55-FBA8-0248-F3B9-39F5DDB79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52" y="7387290"/>
                <a:ext cx="17028695" cy="1957587"/>
              </a:xfrm>
              <a:prstGeom prst="rect">
                <a:avLst/>
              </a:prstGeom>
              <a:blipFill>
                <a:blip r:embed="rId6"/>
                <a:stretch>
                  <a:fillRect l="-1181" b="-11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238408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768726" y="815213"/>
            <a:ext cx="3718560" cy="1245024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2</a:t>
            </a:r>
            <a:endParaRPr lang="en-US" sz="42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794706" y="966794"/>
                <a:ext cx="7239000" cy="9418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706" y="966794"/>
                <a:ext cx="7239000" cy="941861"/>
              </a:xfrm>
              <a:prstGeom prst="rect">
                <a:avLst/>
              </a:prstGeom>
              <a:blipFill>
                <a:blip r:embed="rId2"/>
                <a:stretch>
                  <a:fillRect l="-3286" b="-29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79BD0AC-D135-DB78-01DB-05C70D9E2AEE}"/>
                  </a:ext>
                </a:extLst>
              </p:cNvPr>
              <p:cNvSpPr txBox="1"/>
              <p:nvPr/>
            </p:nvSpPr>
            <p:spPr>
              <a:xfrm>
                <a:off x="768726" y="2057203"/>
                <a:ext cx="9942095" cy="24770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ển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79BD0AC-D135-DB78-01DB-05C70D9E2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726" y="2057203"/>
                <a:ext cx="9942095" cy="2477088"/>
              </a:xfrm>
              <a:prstGeom prst="rect">
                <a:avLst/>
              </a:prstGeom>
              <a:blipFill>
                <a:blip r:embed="rId3"/>
                <a:stretch>
                  <a:fillRect l="-2330" b="-10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Callout 22">
            <a:extLst>
              <a:ext uri="{FF2B5EF4-FFF2-40B4-BE49-F238E27FC236}">
                <a16:creationId xmlns:a16="http://schemas.microsoft.com/office/drawing/2014/main" id="{9CF571EE-1FDB-6012-672F-47FA39C31313}"/>
              </a:ext>
            </a:extLst>
          </p:cNvPr>
          <p:cNvSpPr/>
          <p:nvPr/>
        </p:nvSpPr>
        <p:spPr>
          <a:xfrm>
            <a:off x="14554200" y="4861535"/>
            <a:ext cx="1751933" cy="888582"/>
          </a:xfrm>
          <a:prstGeom prst="wedgeEllipseCallout">
            <a:avLst>
              <a:gd name="adj1" fmla="val -35942"/>
              <a:gd name="adj2" fmla="val 73332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F6A1ED-E6CF-22F8-6ACD-CF09391CBAD9}"/>
                  </a:ext>
                </a:extLst>
              </p:cNvPr>
              <p:cNvSpPr txBox="1"/>
              <p:nvPr/>
            </p:nvSpPr>
            <p:spPr>
              <a:xfrm>
                <a:off x="1219200" y="6247505"/>
                <a:ext cx="15849600" cy="30727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2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2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42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9;</m:t>
                    </m:r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sz="42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6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sz="42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5</m:t>
                    </m:r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át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2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2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2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ℕ</m:t>
                    </m:r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F6A1ED-E6CF-22F8-6ACD-CF09391CBA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6247505"/>
                <a:ext cx="15849600" cy="3072701"/>
              </a:xfrm>
              <a:prstGeom prst="rect">
                <a:avLst/>
              </a:prstGeom>
              <a:blipFill>
                <a:blip r:embed="rId4"/>
                <a:stretch>
                  <a:fillRect l="-1462" b="-8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7133B297-92AF-8031-7085-D150C4B71A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614959">
            <a:off x="16187287" y="492576"/>
            <a:ext cx="1371719" cy="141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212415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13" grpId="0"/>
      <p:bldP spid="14" grpId="0" animBg="1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768726" y="815213"/>
            <a:ext cx="3718560" cy="1245024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2</a:t>
            </a:r>
            <a:endParaRPr lang="en-US" sz="42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794706" y="966794"/>
                <a:ext cx="7239000" cy="9418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706" y="966794"/>
                <a:ext cx="7239000" cy="941861"/>
              </a:xfrm>
              <a:prstGeom prst="rect">
                <a:avLst/>
              </a:prstGeom>
              <a:blipFill>
                <a:blip r:embed="rId2"/>
                <a:stretch>
                  <a:fillRect l="-3286" b="-29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79BD0AC-D135-DB78-01DB-05C70D9E2AEE}"/>
                  </a:ext>
                </a:extLst>
              </p:cNvPr>
              <p:cNvSpPr txBox="1"/>
              <p:nvPr/>
            </p:nvSpPr>
            <p:spPr>
              <a:xfrm>
                <a:off x="768726" y="2057203"/>
                <a:ext cx="9942095" cy="24770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ển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79BD0AC-D135-DB78-01DB-05C70D9E2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726" y="2057203"/>
                <a:ext cx="9942095" cy="2477088"/>
              </a:xfrm>
              <a:prstGeom prst="rect">
                <a:avLst/>
              </a:prstGeom>
              <a:blipFill>
                <a:blip r:embed="rId3"/>
                <a:stretch>
                  <a:fillRect l="-2330" b="-10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Callout 22">
            <a:extLst>
              <a:ext uri="{FF2B5EF4-FFF2-40B4-BE49-F238E27FC236}">
                <a16:creationId xmlns:a16="http://schemas.microsoft.com/office/drawing/2014/main" id="{9CF571EE-1FDB-6012-672F-47FA39C31313}"/>
              </a:ext>
            </a:extLst>
          </p:cNvPr>
          <p:cNvSpPr/>
          <p:nvPr/>
        </p:nvSpPr>
        <p:spPr>
          <a:xfrm>
            <a:off x="14554200" y="4861535"/>
            <a:ext cx="1751933" cy="888582"/>
          </a:xfrm>
          <a:prstGeom prst="wedgeEllipseCallout">
            <a:avLst>
              <a:gd name="adj1" fmla="val -35942"/>
              <a:gd name="adj2" fmla="val 73332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F6A1ED-E6CF-22F8-6ACD-CF09391CBAD9}"/>
                  </a:ext>
                </a:extLst>
              </p:cNvPr>
              <p:cNvSpPr txBox="1"/>
              <p:nvPr/>
            </p:nvSpPr>
            <p:spPr>
              <a:xfrm>
                <a:off x="1219200" y="6591300"/>
                <a:ext cx="13182600" cy="20043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2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2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42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9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sz="42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6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sz="42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5;…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2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…</m:t>
                    </m:r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F6A1ED-E6CF-22F8-6ACD-CF09391CBA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6591300"/>
                <a:ext cx="13182600" cy="2004395"/>
              </a:xfrm>
              <a:prstGeom prst="rect">
                <a:avLst/>
              </a:prstGeom>
              <a:blipFill>
                <a:blip r:embed="rId4"/>
                <a:stretch>
                  <a:fillRect l="-1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7133B297-92AF-8031-7085-D150C4B71A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614959">
            <a:off x="16187287" y="492576"/>
            <a:ext cx="1371719" cy="141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54690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9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30" name="Freeform 30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32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3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535970" y="259629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" name="Freeform 35"/>
          <p:cNvSpPr/>
          <p:nvPr/>
        </p:nvSpPr>
        <p:spPr>
          <a:xfrm rot="9640325">
            <a:off x="1273258" y="1125131"/>
            <a:ext cx="612100" cy="2064755"/>
          </a:xfrm>
          <a:custGeom>
            <a:avLst/>
            <a:gdLst/>
            <a:ahLst/>
            <a:cxnLst/>
            <a:rect l="l" t="t" r="r" b="b"/>
            <a:pathLst>
              <a:path w="504788" h="1713788">
                <a:moveTo>
                  <a:pt x="0" y="0"/>
                </a:moveTo>
                <a:lnTo>
                  <a:pt x="504789" y="0"/>
                </a:lnTo>
                <a:lnTo>
                  <a:pt x="504789" y="1713788"/>
                </a:lnTo>
                <a:lnTo>
                  <a:pt x="0" y="171378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7" name="TextBox 32">
            <a:extLst>
              <a:ext uri="{FF2B5EF4-FFF2-40B4-BE49-F238E27FC236}">
                <a16:creationId xmlns:a16="http://schemas.microsoft.com/office/drawing/2014/main" id="{3C76A044-3075-6076-4862-71E8868435E9}"/>
              </a:ext>
            </a:extLst>
          </p:cNvPr>
          <p:cNvSpPr txBox="1"/>
          <p:nvPr/>
        </p:nvSpPr>
        <p:spPr>
          <a:xfrm>
            <a:off x="1174064" y="3243776"/>
            <a:ext cx="14283166" cy="381168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spc="182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</a:p>
          <a:p>
            <a:pPr algn="ctr">
              <a:lnSpc>
                <a:spcPct val="150000"/>
              </a:lnSpc>
            </a:pPr>
            <a:r>
              <a:rPr lang="en-US" sz="8800" b="1" spc="182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 CHO MỘT DÃY SỐ</a:t>
            </a:r>
          </a:p>
        </p:txBody>
      </p:sp>
    </p:spTree>
  </p:cSld>
  <p:clrMapOvr>
    <a:masterClrMapping/>
  </p:clrMapOvr>
  <p:transition spd="med">
    <p:plus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 31"/>
          <p:cNvSpPr/>
          <p:nvPr/>
        </p:nvSpPr>
        <p:spPr>
          <a:xfrm>
            <a:off x="14460300" y="709904"/>
            <a:ext cx="3666839" cy="947966"/>
          </a:xfrm>
          <a:custGeom>
            <a:avLst/>
            <a:gdLst/>
            <a:ahLst/>
            <a:cxnLst/>
            <a:rect l="l" t="t" r="r" b="b"/>
            <a:pathLst>
              <a:path w="3623463" h="936752">
                <a:moveTo>
                  <a:pt x="3420263" y="0"/>
                </a:moveTo>
                <a:lnTo>
                  <a:pt x="2699398" y="0"/>
                </a:lnTo>
                <a:lnTo>
                  <a:pt x="12700" y="0"/>
                </a:lnTo>
                <a:cubicBezTo>
                  <a:pt x="5690" y="0"/>
                  <a:pt x="0" y="5690"/>
                  <a:pt x="0" y="12700"/>
                </a:cubicBezTo>
                <a:lnTo>
                  <a:pt x="0" y="924052"/>
                </a:lnTo>
                <a:cubicBezTo>
                  <a:pt x="0" y="931075"/>
                  <a:pt x="5690" y="936752"/>
                  <a:pt x="12700" y="936752"/>
                </a:cubicBezTo>
                <a:lnTo>
                  <a:pt x="2699398" y="936752"/>
                </a:lnTo>
                <a:lnTo>
                  <a:pt x="3420263" y="936752"/>
                </a:lnTo>
                <a:cubicBezTo>
                  <a:pt x="3532302" y="936752"/>
                  <a:pt x="3623463" y="845591"/>
                  <a:pt x="3623463" y="733552"/>
                </a:cubicBezTo>
                <a:lnTo>
                  <a:pt x="3623463" y="203200"/>
                </a:lnTo>
                <a:cubicBezTo>
                  <a:pt x="3623463" y="91148"/>
                  <a:pt x="3532302" y="0"/>
                  <a:pt x="3420263" y="0"/>
                </a:cubicBezTo>
                <a:close/>
                <a:moveTo>
                  <a:pt x="25400" y="25400"/>
                </a:moveTo>
                <a:lnTo>
                  <a:pt x="2686698" y="25400"/>
                </a:lnTo>
                <a:lnTo>
                  <a:pt x="2686698" y="911352"/>
                </a:lnTo>
                <a:lnTo>
                  <a:pt x="25400" y="911352"/>
                </a:lnTo>
                <a:lnTo>
                  <a:pt x="25400" y="25400"/>
                </a:lnTo>
                <a:close/>
                <a:moveTo>
                  <a:pt x="3598063" y="733552"/>
                </a:moveTo>
                <a:cubicBezTo>
                  <a:pt x="3598063" y="831596"/>
                  <a:pt x="3518307" y="911352"/>
                  <a:pt x="3420263" y="911352"/>
                </a:cubicBezTo>
                <a:lnTo>
                  <a:pt x="2712098" y="911352"/>
                </a:lnTo>
                <a:lnTo>
                  <a:pt x="2712098" y="25400"/>
                </a:lnTo>
                <a:lnTo>
                  <a:pt x="3420263" y="25400"/>
                </a:lnTo>
                <a:cubicBezTo>
                  <a:pt x="3518307" y="25400"/>
                  <a:pt x="3598063" y="105156"/>
                  <a:pt x="3598063" y="203200"/>
                </a:cubicBezTo>
                <a:lnTo>
                  <a:pt x="3598063" y="733552"/>
                </a:lnTo>
                <a:close/>
              </a:path>
            </a:pathLst>
          </a:custGeom>
          <a:solidFill>
            <a:srgbClr val="231F20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Freeform 30"/>
          <p:cNvSpPr/>
          <p:nvPr/>
        </p:nvSpPr>
        <p:spPr>
          <a:xfrm>
            <a:off x="17247589" y="757658"/>
            <a:ext cx="861340" cy="896558"/>
          </a:xfrm>
          <a:custGeom>
            <a:avLst/>
            <a:gdLst/>
            <a:ahLst/>
            <a:cxnLst/>
            <a:rect l="l" t="t" r="r" b="b"/>
            <a:pathLst>
              <a:path w="885965" h="885952">
                <a:moveTo>
                  <a:pt x="708165" y="0"/>
                </a:moveTo>
                <a:lnTo>
                  <a:pt x="0" y="0"/>
                </a:lnTo>
                <a:lnTo>
                  <a:pt x="0" y="885952"/>
                </a:lnTo>
                <a:lnTo>
                  <a:pt x="708165" y="885952"/>
                </a:lnTo>
                <a:cubicBezTo>
                  <a:pt x="806209" y="885952"/>
                  <a:pt x="885965" y="806196"/>
                  <a:pt x="885965" y="708152"/>
                </a:cubicBezTo>
                <a:lnTo>
                  <a:pt x="885965" y="177800"/>
                </a:lnTo>
                <a:cubicBezTo>
                  <a:pt x="885965" y="79756"/>
                  <a:pt x="806209" y="0"/>
                  <a:pt x="708165" y="0"/>
                </a:cubicBezTo>
                <a:close/>
              </a:path>
            </a:pathLst>
          </a:custGeom>
          <a:solidFill>
            <a:srgbClr val="FFF89B"/>
          </a:solidFill>
        </p:spPr>
        <p:txBody>
          <a:bodyPr/>
          <a:lstStyle/>
          <a:p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1341829" y="2243131"/>
            <a:ext cx="13975043" cy="2416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ột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oài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có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ượng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ánh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uôn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ột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ịnh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ánh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ác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ông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ường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xuất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iện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hiều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eo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hững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con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1, 1, 2, 3, 5, 8, 13, 21,...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47206"/>
              </p:ext>
            </p:extLst>
          </p:nvPr>
        </p:nvGraphicFramePr>
        <p:xfrm>
          <a:off x="9086850" y="50355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6850" y="50355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244521" y="911630"/>
            <a:ext cx="6629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lang="en-US" sz="6600" b="1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D923BE17-EA40-BCFE-3584-A4CC07BB0F1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2640" y="4987159"/>
            <a:ext cx="9688715" cy="5237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67374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697230" y="571500"/>
            <a:ext cx="16893539" cy="7064369"/>
            <a:chOff x="831850" y="723900"/>
            <a:chExt cx="16893539" cy="7064369"/>
          </a:xfrm>
        </p:grpSpPr>
        <p:sp>
          <p:nvSpPr>
            <p:cNvPr id="3" name="Rounded Rectangle 2"/>
            <p:cNvSpPr/>
            <p:nvPr/>
          </p:nvSpPr>
          <p:spPr>
            <a:xfrm>
              <a:off x="919480" y="723900"/>
              <a:ext cx="1676400" cy="1197581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3</a:t>
              </a:r>
              <a:endParaRPr 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TextBox 3"/>
                <p:cNvSpPr txBox="1"/>
                <p:nvPr/>
              </p:nvSpPr>
              <p:spPr>
                <a:xfrm>
                  <a:off x="831850" y="1069507"/>
                  <a:ext cx="16893539" cy="67187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4" algn="just">
                    <a:lnSpc>
                      <a:spcPct val="150000"/>
                    </a:lnSpc>
                  </a:pP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Xét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mỗ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</a:t>
                  </a:r>
                </a:p>
                <a:p>
                  <a:pPr marL="571500" lvl="4" indent="-571500" algn="just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9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6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5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6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9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4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81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00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1)</a:t>
                  </a:r>
                </a:p>
                <a:p>
                  <a:pPr marL="571500" lvl="4" indent="-571500" algn="just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ược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xác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ịnh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như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ớ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mỗ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ự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nhiê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≥1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hập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phâ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ữ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ạ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ó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phầ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1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phầ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hập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phâ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hữ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hập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phâ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ầ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iê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ứng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ấ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“,”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ủa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</m:rad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14213562…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ụ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hể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;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1;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14;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142;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1421;…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(2)</a:t>
                  </a:r>
                </a:p>
                <a:p>
                  <a:pPr marL="571500" lvl="4" indent="-571500" algn="just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ớ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p>
                      </m:sSup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(3)</a:t>
                  </a:r>
                </a:p>
                <a:p>
                  <a:pPr marL="571500" lvl="4" indent="-571500" algn="just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ược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xác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ịnh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như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2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ớ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mọ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≥2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(4)</a:t>
                  </a:r>
                </a:p>
              </p:txBody>
            </p:sp>
          </mc:Choice>
          <mc:Fallback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1850" y="1069507"/>
                  <a:ext cx="16893539" cy="6718762"/>
                </a:xfrm>
                <a:prstGeom prst="rect">
                  <a:avLst/>
                </a:prstGeom>
                <a:blipFill>
                  <a:blip r:embed="rId2"/>
                  <a:stretch>
                    <a:fillRect l="-974" r="-1082" b="-23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247BA630-D334-1DEB-3BDE-C5D02F0F0D26}"/>
              </a:ext>
            </a:extLst>
          </p:cNvPr>
          <p:cNvSpPr/>
          <p:nvPr/>
        </p:nvSpPr>
        <p:spPr>
          <a:xfrm>
            <a:off x="784860" y="7502881"/>
            <a:ext cx="16893539" cy="21364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</a:pP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a)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Hãy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nêu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ách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xác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định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mỗi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hạng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ủa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ác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dãy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(1), (2), (3), (4).</a:t>
            </a:r>
          </a:p>
          <a:p>
            <a:pPr lvl="0" algn="just">
              <a:lnSpc>
                <a:spcPct val="200000"/>
              </a:lnSpc>
            </a:pP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b)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Từ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đó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hãy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ho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biết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dãy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ó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thể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hho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bằng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những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ách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nào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.</a:t>
            </a:r>
            <a:endParaRPr lang="vi-VN" sz="3600" dirty="0">
              <a:solidFill>
                <a:prstClr val="black"/>
              </a:solidFill>
              <a:latin typeface="Arial (Body)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A670D71-4092-07F3-8797-E8059B1EBC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69973" y="571500"/>
            <a:ext cx="1917012" cy="1031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3348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47BA630-D334-1DEB-3BDE-C5D02F0F0D26}"/>
              </a:ext>
            </a:extLst>
          </p:cNvPr>
          <p:cNvSpPr/>
          <p:nvPr/>
        </p:nvSpPr>
        <p:spPr>
          <a:xfrm>
            <a:off x="501015" y="1104900"/>
            <a:ext cx="17024985" cy="61144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(1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(2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ạt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(3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(4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ồ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A670D71-4092-07F3-8797-E8059B1EBC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69973" y="571500"/>
            <a:ext cx="1917012" cy="10319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3A2EB51-19A1-1DDF-42A1-C3B4DC7930FD}"/>
              </a:ext>
            </a:extLst>
          </p:cNvPr>
          <p:cNvSpPr txBox="1"/>
          <p:nvPr/>
        </p:nvSpPr>
        <p:spPr>
          <a:xfrm>
            <a:off x="8445497" y="419100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2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76ABAE0-6BA3-7960-767E-CCC068D90FF8}"/>
              </a:ext>
            </a:extLst>
          </p:cNvPr>
          <p:cNvSpPr/>
          <p:nvPr/>
        </p:nvSpPr>
        <p:spPr>
          <a:xfrm>
            <a:off x="501015" y="7232833"/>
            <a:ext cx="17024985" cy="24826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ý a) ta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ấ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ạt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ồ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212481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7"/>
          <p:cNvGrpSpPr/>
          <p:nvPr/>
        </p:nvGrpSpPr>
        <p:grpSpPr>
          <a:xfrm>
            <a:off x="14450775" y="2108145"/>
            <a:ext cx="3666839" cy="947966"/>
            <a:chOff x="0" y="0"/>
            <a:chExt cx="3623463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2152129" y="-714425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2536287" y="2055781"/>
            <a:ext cx="12363159" cy="9746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588"/>
              </a:lnSpc>
            </a:pPr>
            <a:r>
              <a:rPr lang="vi-VN" sz="6600" b="1" spc="147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</a:t>
            </a:r>
            <a:endParaRPr lang="en-US" sz="6600" b="1" spc="147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Freeform 34"/>
          <p:cNvSpPr/>
          <p:nvPr/>
        </p:nvSpPr>
        <p:spPr>
          <a:xfrm>
            <a:off x="529565" y="8892648"/>
            <a:ext cx="1738517" cy="1017540"/>
          </a:xfrm>
          <a:custGeom>
            <a:avLst/>
            <a:gdLst/>
            <a:ahLst/>
            <a:cxnLst/>
            <a:rect l="l" t="t" r="r" b="b"/>
            <a:pathLst>
              <a:path w="2949947" h="1866512">
                <a:moveTo>
                  <a:pt x="0" y="0"/>
                </a:moveTo>
                <a:lnTo>
                  <a:pt x="2949948" y="0"/>
                </a:lnTo>
                <a:lnTo>
                  <a:pt x="2949948" y="1866512"/>
                </a:lnTo>
                <a:lnTo>
                  <a:pt x="0" y="186651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5" name="Freeform 35"/>
          <p:cNvSpPr/>
          <p:nvPr/>
        </p:nvSpPr>
        <p:spPr>
          <a:xfrm rot="-2012905">
            <a:off x="15665099" y="7162309"/>
            <a:ext cx="666081" cy="2261385"/>
          </a:xfrm>
          <a:custGeom>
            <a:avLst/>
            <a:gdLst/>
            <a:ahLst/>
            <a:cxnLst/>
            <a:rect l="l" t="t" r="r" b="b"/>
            <a:pathLst>
              <a:path w="666081" h="2261385">
                <a:moveTo>
                  <a:pt x="0" y="0"/>
                </a:moveTo>
                <a:lnTo>
                  <a:pt x="666081" y="0"/>
                </a:lnTo>
                <a:lnTo>
                  <a:pt x="666081" y="2261385"/>
                </a:lnTo>
                <a:lnTo>
                  <a:pt x="0" y="2261385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6" name="Freeform 36"/>
          <p:cNvSpPr/>
          <p:nvPr/>
        </p:nvSpPr>
        <p:spPr>
          <a:xfrm rot="6852690">
            <a:off x="-40079" y="1134648"/>
            <a:ext cx="2532131" cy="653750"/>
          </a:xfrm>
          <a:custGeom>
            <a:avLst/>
            <a:gdLst/>
            <a:ahLst/>
            <a:cxnLst/>
            <a:rect l="l" t="t" r="r" b="b"/>
            <a:pathLst>
              <a:path w="2532131" h="653750">
                <a:moveTo>
                  <a:pt x="0" y="0"/>
                </a:moveTo>
                <a:lnTo>
                  <a:pt x="2532131" y="0"/>
                </a:lnTo>
                <a:lnTo>
                  <a:pt x="2532131" y="653750"/>
                </a:lnTo>
                <a:lnTo>
                  <a:pt x="0" y="65375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7" name="Freeform 37"/>
          <p:cNvSpPr/>
          <p:nvPr/>
        </p:nvSpPr>
        <p:spPr>
          <a:xfrm>
            <a:off x="11213861" y="8709936"/>
            <a:ext cx="2568885" cy="885274"/>
          </a:xfrm>
          <a:custGeom>
            <a:avLst/>
            <a:gdLst/>
            <a:ahLst/>
            <a:cxnLst/>
            <a:rect l="l" t="t" r="r" b="b"/>
            <a:pathLst>
              <a:path w="2568885" h="885274">
                <a:moveTo>
                  <a:pt x="0" y="0"/>
                </a:moveTo>
                <a:lnTo>
                  <a:pt x="2568884" y="0"/>
                </a:lnTo>
                <a:lnTo>
                  <a:pt x="2568884" y="885274"/>
                </a:lnTo>
                <a:lnTo>
                  <a:pt x="0" y="885274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1225986" y="3444331"/>
            <a:ext cx="15200959" cy="50508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ít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4200" dirty="0">
              <a:latin typeface="Arial (Body)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ạt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200" dirty="0">
              <a:latin typeface="Arial (Body)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Cho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200" dirty="0">
              <a:latin typeface="Arial (Body)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Cho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ruy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ồi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200" dirty="0">
              <a:latin typeface="Arial (Body)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06114" y="1743969"/>
            <a:ext cx="16378989" cy="1132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						  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838198" y="1845237"/>
            <a:ext cx="56388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3 (SGK 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tr.45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4198" y="350258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198" y="350258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838198" y="3551089"/>
                <a:ext cx="16687802" cy="55182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 8, 27, 64, 125, 343, 512, 729, 1000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 (5)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≥1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ậ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ậ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ậ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ứ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ấ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“,”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,141592653589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sz="4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(7)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≥2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(8)</a:t>
                </a: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8" y="3551089"/>
                <a:ext cx="16687802" cy="5518242"/>
              </a:xfrm>
              <a:prstGeom prst="rect">
                <a:avLst/>
              </a:prstGeom>
              <a:blipFill>
                <a:blip r:embed="rId4"/>
                <a:stretch>
                  <a:fillRect l="-1278" r="-1278" b="-3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8757EF27-5E02-3343-F32F-546E3F9B752E}"/>
              </a:ext>
            </a:extLst>
          </p:cNvPr>
          <p:cNvGrpSpPr/>
          <p:nvPr/>
        </p:nvGrpSpPr>
        <p:grpSpPr>
          <a:xfrm>
            <a:off x="6934200" y="423501"/>
            <a:ext cx="14477999" cy="1219200"/>
            <a:chOff x="838200" y="403086"/>
            <a:chExt cx="14477999" cy="1219200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FDF5024A-10FE-BBDB-895A-AF0BBEE040D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8200" y="403086"/>
              <a:ext cx="1426915" cy="12192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AA370B0-9305-E2A8-AD15-2B3BF05E0BA9}"/>
                </a:ext>
              </a:extLst>
            </p:cNvPr>
            <p:cNvSpPr txBox="1"/>
            <p:nvPr/>
          </p:nvSpPr>
          <p:spPr>
            <a:xfrm>
              <a:off x="2265114" y="914400"/>
              <a:ext cx="1305108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ảo luận nhóm </a:t>
              </a:r>
              <a:r>
                <a:rPr lang="en-US" sz="4000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ốn</a:t>
              </a:r>
              <a:r>
                <a:rPr lang="vi-VN" sz="40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hoàn thành </a:t>
              </a:r>
              <a:r>
                <a:rPr lang="en-US" sz="40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40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</a:t>
              </a:r>
              <a:r>
                <a:rPr lang="en-US" sz="40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3</a:t>
              </a:r>
              <a:endParaRPr lang="en-US" sz="4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6784430"/>
      </p:ext>
    </p:extLst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824829" y="665443"/>
            <a:ext cx="56388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3 (SGK 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tr.45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4198" y="350258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198" y="350258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Callout 22">
            <a:extLst>
              <a:ext uri="{FF2B5EF4-FFF2-40B4-BE49-F238E27FC236}">
                <a16:creationId xmlns:a16="http://schemas.microsoft.com/office/drawing/2014/main" id="{901B79D2-4265-7FFD-08BA-BECDA027C563}"/>
              </a:ext>
            </a:extLst>
          </p:cNvPr>
          <p:cNvSpPr/>
          <p:nvPr/>
        </p:nvSpPr>
        <p:spPr>
          <a:xfrm>
            <a:off x="8268032" y="2416483"/>
            <a:ext cx="1751933" cy="888582"/>
          </a:xfrm>
          <a:prstGeom prst="wedgeEllipseCallout">
            <a:avLst/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(Body)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BEE5D55-FBA8-0248-F3B9-39F5DDB796A8}"/>
              </a:ext>
            </a:extLst>
          </p:cNvPr>
          <p:cNvSpPr txBox="1"/>
          <p:nvPr/>
        </p:nvSpPr>
        <p:spPr>
          <a:xfrm>
            <a:off x="954503" y="3828126"/>
            <a:ext cx="16378989" cy="55182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5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ạ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6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ạ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ạ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7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ạ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quá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d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8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hhươ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u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ồi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67959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BB1ED8E-9257-D818-CA92-5544F0A003CA}"/>
                  </a:ext>
                </a:extLst>
              </p:cNvPr>
              <p:cNvSpPr txBox="1"/>
              <p:nvPr/>
            </p:nvSpPr>
            <p:spPr>
              <a:xfrm>
                <a:off x="830178" y="1973609"/>
                <a:ext cx="16627646" cy="41446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					         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ở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Fibonacci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Fibonacci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≥3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(9)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ườ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BB1ED8E-9257-D818-CA92-5544F0A003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78" y="1973609"/>
                <a:ext cx="16627646" cy="4144661"/>
              </a:xfrm>
              <a:prstGeom prst="rect">
                <a:avLst/>
              </a:prstGeom>
              <a:blipFill>
                <a:blip r:embed="rId2"/>
                <a:stretch>
                  <a:fillRect l="-1100" r="-1100" b="-4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ounded Rectangle 1">
            <a:extLst>
              <a:ext uri="{FF2B5EF4-FFF2-40B4-BE49-F238E27FC236}">
                <a16:creationId xmlns:a16="http://schemas.microsoft.com/office/drawing/2014/main" id="{2BD7CCB8-CE5E-9CDF-7459-46CE1F24B8B0}"/>
              </a:ext>
            </a:extLst>
          </p:cNvPr>
          <p:cNvSpPr/>
          <p:nvPr/>
        </p:nvSpPr>
        <p:spPr>
          <a:xfrm>
            <a:off x="830177" y="1522874"/>
            <a:ext cx="56388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4 (SGK </a:t>
            </a:r>
            <a:r>
              <a:rPr lang="vi-VN" sz="36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tr.45)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4D5DA38-546C-2F8C-7CFA-DCED5DB6CAA5}"/>
              </a:ext>
            </a:extLst>
          </p:cNvPr>
          <p:cNvGrpSpPr/>
          <p:nvPr/>
        </p:nvGrpSpPr>
        <p:grpSpPr>
          <a:xfrm>
            <a:off x="6934200" y="293648"/>
            <a:ext cx="14477999" cy="1219200"/>
            <a:chOff x="838200" y="403086"/>
            <a:chExt cx="14477999" cy="1219200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98D8FAFA-9B38-15D7-C123-47EAA21DD1E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38200" y="403086"/>
              <a:ext cx="1426915" cy="1219200"/>
            </a:xfrm>
            <a:prstGeom prst="rect">
              <a:avLst/>
            </a:prstGeom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2C4E9C58-DFBE-80FE-5BD2-5DE6D28B1112}"/>
                </a:ext>
              </a:extLst>
            </p:cNvPr>
            <p:cNvSpPr txBox="1"/>
            <p:nvPr/>
          </p:nvSpPr>
          <p:spPr>
            <a:xfrm>
              <a:off x="2265114" y="914400"/>
              <a:ext cx="130510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ảo luận nhóm </a:t>
              </a:r>
              <a:r>
                <a:rPr lang="en-US" sz="3600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ôi</a:t>
              </a:r>
              <a:r>
                <a:rPr lang="vi-VN" sz="36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hoàn thành </a:t>
              </a:r>
              <a:r>
                <a:rPr lang="en-US" sz="36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36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6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</a:t>
              </a:r>
              <a:r>
                <a:rPr lang="en-US" sz="36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3</a:t>
              </a:r>
              <a:endParaRPr lang="en-US" sz="36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1" name="Oval Callout 22">
            <a:extLst>
              <a:ext uri="{FF2B5EF4-FFF2-40B4-BE49-F238E27FC236}">
                <a16:creationId xmlns:a16="http://schemas.microsoft.com/office/drawing/2014/main" id="{2DA66343-25E4-76C2-5EE9-0CC979757CD0}"/>
              </a:ext>
            </a:extLst>
          </p:cNvPr>
          <p:cNvSpPr/>
          <p:nvPr/>
        </p:nvSpPr>
        <p:spPr>
          <a:xfrm>
            <a:off x="862681" y="6569005"/>
            <a:ext cx="1575719" cy="782031"/>
          </a:xfrm>
          <a:prstGeom prst="wedgeEllipseCallout">
            <a:avLst>
              <a:gd name="adj1" fmla="val 23120"/>
              <a:gd name="adj2" fmla="val 84164"/>
            </a:avLst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9DCCA7E-CC12-991F-CF20-BA42246F9EDA}"/>
                  </a:ext>
                </a:extLst>
              </p:cNvPr>
              <p:cNvSpPr txBox="1"/>
              <p:nvPr/>
            </p:nvSpPr>
            <p:spPr>
              <a:xfrm>
                <a:off x="862680" y="6694279"/>
                <a:ext cx="16891919" cy="3313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		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o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(9), 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+1=2</m:t>
                    </m:r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Để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o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(9), 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ứ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ế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ườ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 1, 2, 3, 5, 8, 13, 21, 34, 55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9DCCA7E-CC12-991F-CF20-BA42246F9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680" y="6694279"/>
                <a:ext cx="16891919" cy="3313664"/>
              </a:xfrm>
              <a:prstGeom prst="rect">
                <a:avLst/>
              </a:prstGeom>
              <a:blipFill>
                <a:blip r:embed="rId4"/>
                <a:stretch>
                  <a:fillRect l="-1119" r="-397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223015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 animBg="1"/>
      <p:bldP spid="31" grpId="0" animBg="1"/>
      <p:bldP spid="3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975360" y="847925"/>
            <a:ext cx="3718560" cy="1828800"/>
          </a:xfrm>
          <a:prstGeom prst="roundRect">
            <a:avLst/>
          </a:prstGeom>
          <a:solidFill>
            <a:schemeClr val="accent4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3</a:t>
            </a:r>
            <a:endParaRPr lang="en-US" sz="40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5013960" y="847925"/>
                <a:ext cx="12192000" cy="19748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4000" dirty="0">
                    <a:latin typeface="Arial (Body)"/>
                  </a:rPr>
                  <a:t>Cho </a:t>
                </a:r>
                <a:r>
                  <a:rPr lang="en-US" sz="4000" dirty="0" err="1">
                    <a:latin typeface="Arial (Body)"/>
                  </a:rPr>
                  <a:t>dãy</a:t>
                </a:r>
                <a:r>
                  <a:rPr lang="en-US" sz="4000" dirty="0">
                    <a:latin typeface="Arial (Body)"/>
                  </a:rPr>
                  <a:t> </a:t>
                </a:r>
                <a:r>
                  <a:rPr lang="en-US" sz="4000" dirty="0" err="1">
                    <a:latin typeface="Arial (Body)"/>
                  </a:rPr>
                  <a:t>số</a:t>
                </a:r>
                <a:r>
                  <a:rPr lang="en-US" sz="4000" dirty="0">
                    <a:latin typeface="Arial (Body)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Arial (Body)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Arial (Body)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Arial (Body)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Arial (Body)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Arial (Body)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Arial (Body)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Arial (Body)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Arial (Body)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Arial (Body)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Arial (Body)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Arial (Body)"/>
                            <a:cs typeface="Arial" panose="020B0604020202020204" pitchFamily="34" charset="0"/>
                          </a:rPr>
                          <m:t>−3</m:t>
                        </m:r>
                      </m:num>
                      <m:den>
                        <m:r>
                          <a:rPr lang="en-US" sz="4000" b="0" i="1" smtClean="0">
                            <a:latin typeface="Arial (Body)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000" b="0" i="1" smtClean="0">
                            <a:latin typeface="Arial (Body)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Arial (Body)"/>
                            <a:cs typeface="Arial" panose="020B0604020202020204" pitchFamily="34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ìm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Arial (Body)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Arial (Body)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Arial (Body)"/>
                            <a:cs typeface="Arial" panose="020B0604020202020204" pitchFamily="34" charset="0"/>
                          </a:rPr>
                          <m:t>33</m:t>
                        </m:r>
                      </m:sub>
                    </m:sSub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Arial (Body)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Arial (Body)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Arial (Body)"/>
                            <a:cs typeface="Arial" panose="020B0604020202020204" pitchFamily="34" charset="0"/>
                          </a:rPr>
                          <m:t>333</m:t>
                        </m:r>
                      </m:sub>
                    </m:sSub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ướ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ạ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kha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riể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960" y="847925"/>
                <a:ext cx="12192000" cy="1974836"/>
              </a:xfrm>
              <a:prstGeom prst="rect">
                <a:avLst/>
              </a:prstGeom>
              <a:blipFill>
                <a:blip r:embed="rId2"/>
                <a:stretch>
                  <a:fillRect l="-1800" r="-1750" b="-1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445500" y="3379232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200" b="1" u="sng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2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349500" y="4446412"/>
                <a:ext cx="12192000" cy="51691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</m:t>
                        </m:r>
                      </m:sub>
                    </m:sSub>
                    <m:r>
                      <a:rPr lang="en-US" sz="40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−3</m:t>
                        </m:r>
                      </m:num>
                      <m:den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.33+1</m:t>
                        </m:r>
                      </m:den>
                    </m:f>
                    <m:r>
                      <a:rPr lang="en-US" sz="40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,3</m:t>
                    </m:r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3</m:t>
                        </m:r>
                      </m:sub>
                    </m:sSub>
                    <m:r>
                      <a:rPr lang="en-US" sz="40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3−3</m:t>
                        </m:r>
                      </m:num>
                      <m:den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.333+1</m:t>
                        </m:r>
                      </m:den>
                    </m:f>
                    <m:r>
                      <a:rPr lang="en-US" sz="40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,33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0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khai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0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40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40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;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Arial (Body)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 kern="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 kern="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sz="4000" i="1" kern="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Arial (Body)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 kern="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 kern="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3</m:t>
                        </m:r>
                      </m:den>
                    </m:f>
                    <m:r>
                      <a:rPr lang="en-US" sz="4000" i="1" kern="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…;</m:t>
                    </m:r>
                    <m:sSub>
                      <m:sSubPr>
                        <m:ctrlPr>
                          <a:rPr lang="en-US" sz="4000" i="1">
                            <a:latin typeface="Arial (Body)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 kern="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 kern="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 kern="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Arial (Body)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 kern="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 kern="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4000" i="1" kern="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.</m:t>
                        </m:r>
                        <m:r>
                          <a:rPr lang="en-US" sz="4000" i="1" kern="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 kern="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4000" kern="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500" y="4446412"/>
                <a:ext cx="12192000" cy="5169172"/>
              </a:xfrm>
              <a:prstGeom prst="rect">
                <a:avLst/>
              </a:prstGeom>
              <a:blipFill>
                <a:blip r:embed="rId3"/>
                <a:stretch>
                  <a:fillRect l="-1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968776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686068" y="3162300"/>
            <a:ext cx="15757359" cy="346517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spc="182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</a:t>
            </a:r>
          </a:p>
          <a:p>
            <a:pPr algn="ctr">
              <a:lnSpc>
                <a:spcPct val="150000"/>
              </a:lnSpc>
            </a:pPr>
            <a:r>
              <a:rPr lang="en-US" sz="8000" b="1" spc="182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ÃY SỐ TĂNG, DÃY SỐ GIẢM</a:t>
            </a:r>
          </a:p>
        </p:txBody>
      </p:sp>
      <p:sp>
        <p:nvSpPr>
          <p:cNvPr id="36" name="Freeform 36"/>
          <p:cNvSpPr/>
          <p:nvPr/>
        </p:nvSpPr>
        <p:spPr>
          <a:xfrm rot="-1729736">
            <a:off x="1326753" y="6811466"/>
            <a:ext cx="451370" cy="3182015"/>
          </a:xfrm>
          <a:custGeom>
            <a:avLst/>
            <a:gdLst/>
            <a:ahLst/>
            <a:cxnLst/>
            <a:rect l="l" t="t" r="r" b="b"/>
            <a:pathLst>
              <a:path w="414417" h="3863212">
                <a:moveTo>
                  <a:pt x="0" y="0"/>
                </a:moveTo>
                <a:lnTo>
                  <a:pt x="414417" y="0"/>
                </a:lnTo>
                <a:lnTo>
                  <a:pt x="414417" y="3863212"/>
                </a:lnTo>
                <a:lnTo>
                  <a:pt x="0" y="386321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7" name="Freeform 37"/>
          <p:cNvSpPr/>
          <p:nvPr/>
        </p:nvSpPr>
        <p:spPr>
          <a:xfrm rot="782942">
            <a:off x="188855" y="-371640"/>
            <a:ext cx="2492796" cy="1957978"/>
          </a:xfrm>
          <a:custGeom>
            <a:avLst/>
            <a:gdLst/>
            <a:ahLst/>
            <a:cxnLst/>
            <a:rect l="l" t="t" r="r" b="b"/>
            <a:pathLst>
              <a:path w="2492796" h="1957978">
                <a:moveTo>
                  <a:pt x="0" y="0"/>
                </a:moveTo>
                <a:lnTo>
                  <a:pt x="2492796" y="0"/>
                </a:lnTo>
                <a:lnTo>
                  <a:pt x="2492796" y="1957978"/>
                </a:lnTo>
                <a:lnTo>
                  <a:pt x="0" y="195797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9" name="Freeform 13"/>
          <p:cNvSpPr/>
          <p:nvPr/>
        </p:nvSpPr>
        <p:spPr>
          <a:xfrm rot="1953223">
            <a:off x="15131790" y="6233373"/>
            <a:ext cx="1489671" cy="3329628"/>
          </a:xfrm>
          <a:custGeom>
            <a:avLst/>
            <a:gdLst/>
            <a:ahLst/>
            <a:cxnLst/>
            <a:rect l="l" t="t" r="r" b="b"/>
            <a:pathLst>
              <a:path w="991215" h="1996953">
                <a:moveTo>
                  <a:pt x="0" y="0"/>
                </a:moveTo>
                <a:lnTo>
                  <a:pt x="991214" y="0"/>
                </a:lnTo>
                <a:lnTo>
                  <a:pt x="991214" y="1996952"/>
                </a:lnTo>
                <a:lnTo>
                  <a:pt x="0" y="1996952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638215"/>
      </p:ext>
    </p:extLst>
  </p:cSld>
  <p:clrMapOvr>
    <a:masterClrMapping/>
  </p:clrMapOvr>
  <p:transition spd="med">
    <p:comb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Box 19"/>
          <p:cNvSpPr txBox="1"/>
          <p:nvPr/>
        </p:nvSpPr>
        <p:spPr>
          <a:xfrm>
            <a:off x="0" y="113689"/>
            <a:ext cx="3246680" cy="3255592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2659"/>
              </a:lnSpc>
              <a:spcBef>
                <a:spcPct val="0"/>
              </a:spcBef>
            </a:pPr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815144" y="952500"/>
            <a:ext cx="16657709" cy="2040525"/>
            <a:chOff x="994987" y="3231994"/>
            <a:chExt cx="12051975" cy="2040525"/>
          </a:xfrm>
        </p:grpSpPr>
        <p:sp>
          <p:nvSpPr>
            <p:cNvPr id="10" name="Rounded Rectangle 9"/>
            <p:cNvSpPr/>
            <p:nvPr/>
          </p:nvSpPr>
          <p:spPr>
            <a:xfrm>
              <a:off x="1066800" y="3231994"/>
              <a:ext cx="1676400" cy="1085618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4</a:t>
              </a:r>
              <a:endParaRPr 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994987" y="3274343"/>
                  <a:ext cx="12051975" cy="19981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:r>
                    <a:rPr lang="vi-VN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        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Cho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ới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.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ính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1</m:t>
                          </m:r>
                        </m:sub>
                      </m:sSub>
                    </m:oMath>
                  </a14:m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.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ừ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ó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ãy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so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ánh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1</m:t>
                          </m:r>
                        </m:sub>
                      </m:sSub>
                    </m:oMath>
                  </a14:m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b>
                      </m:sSub>
                    </m:oMath>
                  </a14:m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ới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mọi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∈</m:t>
                      </m:r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ℕ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a14:m>
                  <a:endParaRPr lang="en-US" sz="44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4987" y="3274343"/>
                  <a:ext cx="12051975" cy="1998176"/>
                </a:xfrm>
                <a:prstGeom prst="rect">
                  <a:avLst/>
                </a:prstGeom>
                <a:blipFill>
                  <a:blip r:embed="rId2"/>
                  <a:stretch>
                    <a:fillRect l="-1501" r="-1464" b="-134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AB71D5C-06BE-C225-F888-56084233A57A}"/>
              </a:ext>
            </a:extLst>
          </p:cNvPr>
          <p:cNvSpPr txBox="1"/>
          <p:nvPr/>
        </p:nvSpPr>
        <p:spPr>
          <a:xfrm>
            <a:off x="8416923" y="3878584"/>
            <a:ext cx="14541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18A1938-7BCF-6822-7598-60C27F65376F}"/>
                  </a:ext>
                </a:extLst>
              </p:cNvPr>
              <p:cNvSpPr txBox="1"/>
              <p:nvPr/>
            </p:nvSpPr>
            <p:spPr>
              <a:xfrm>
                <a:off x="1664872" y="5024281"/>
                <a:ext cx="14958254" cy="43102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400" dirty="0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400" i="1">
                            <a:effectLst/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400" i="1">
                        <a:effectLst/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4400" i="1">
                                <a:effectLst/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effectLst/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4400" i="1">
                        <a:effectLst/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400" i="1">
                        <a:effectLst/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endParaRPr lang="en-US" sz="44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4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44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4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4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4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44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4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−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44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4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&gt;0</m:t>
                    </m:r>
                  </m:oMath>
                </a14:m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4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400" dirty="0" err="1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dirty="0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400" i="1">
                            <a:effectLst/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400" i="1">
                        <a:effectLst/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18A1938-7BCF-6822-7598-60C27F6537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872" y="5024281"/>
                <a:ext cx="14958254" cy="4310219"/>
              </a:xfrm>
              <a:prstGeom prst="rect">
                <a:avLst/>
              </a:prstGeom>
              <a:blipFill>
                <a:blip r:embed="rId3"/>
                <a:stretch>
                  <a:fillRect l="-1630" b="-5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D5DD5477-FBEA-A729-AAFE-150BC7DCA4A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01496" y="2660542"/>
            <a:ext cx="3295582" cy="3808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169700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585422" y="1104900"/>
            <a:ext cx="3810000" cy="2183208"/>
            <a:chOff x="762001" y="419100"/>
            <a:chExt cx="3810000" cy="218320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1" y="419100"/>
              <a:ext cx="3810000" cy="2183208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1066800" y="1028700"/>
              <a:ext cx="3200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I NIỆM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4720447" y="1645083"/>
                <a:ext cx="12619208" cy="41958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45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5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5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5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5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sz="45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5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5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5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5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5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45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5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5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5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5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45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5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5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5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5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5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447" y="1645083"/>
                <a:ext cx="12619208" cy="4195892"/>
              </a:xfrm>
              <a:prstGeom prst="rect">
                <a:avLst/>
              </a:prstGeom>
              <a:blipFill>
                <a:blip r:embed="rId3"/>
                <a:stretch>
                  <a:fillRect l="-2029" r="-2029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2307" y="5798864"/>
            <a:ext cx="3542083" cy="4115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439462"/>
      </p:ext>
    </p:extLst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 31"/>
          <p:cNvSpPr/>
          <p:nvPr/>
        </p:nvSpPr>
        <p:spPr>
          <a:xfrm>
            <a:off x="14460300" y="709904"/>
            <a:ext cx="3666839" cy="947966"/>
          </a:xfrm>
          <a:custGeom>
            <a:avLst/>
            <a:gdLst/>
            <a:ahLst/>
            <a:cxnLst/>
            <a:rect l="l" t="t" r="r" b="b"/>
            <a:pathLst>
              <a:path w="3623463" h="936752">
                <a:moveTo>
                  <a:pt x="3420263" y="0"/>
                </a:moveTo>
                <a:lnTo>
                  <a:pt x="2699398" y="0"/>
                </a:lnTo>
                <a:lnTo>
                  <a:pt x="12700" y="0"/>
                </a:lnTo>
                <a:cubicBezTo>
                  <a:pt x="5690" y="0"/>
                  <a:pt x="0" y="5690"/>
                  <a:pt x="0" y="12700"/>
                </a:cubicBezTo>
                <a:lnTo>
                  <a:pt x="0" y="924052"/>
                </a:lnTo>
                <a:cubicBezTo>
                  <a:pt x="0" y="931075"/>
                  <a:pt x="5690" y="936752"/>
                  <a:pt x="12700" y="936752"/>
                </a:cubicBezTo>
                <a:lnTo>
                  <a:pt x="2699398" y="936752"/>
                </a:lnTo>
                <a:lnTo>
                  <a:pt x="3420263" y="936752"/>
                </a:lnTo>
                <a:cubicBezTo>
                  <a:pt x="3532302" y="936752"/>
                  <a:pt x="3623463" y="845591"/>
                  <a:pt x="3623463" y="733552"/>
                </a:cubicBezTo>
                <a:lnTo>
                  <a:pt x="3623463" y="203200"/>
                </a:lnTo>
                <a:cubicBezTo>
                  <a:pt x="3623463" y="91148"/>
                  <a:pt x="3532302" y="0"/>
                  <a:pt x="3420263" y="0"/>
                </a:cubicBezTo>
                <a:close/>
                <a:moveTo>
                  <a:pt x="25400" y="25400"/>
                </a:moveTo>
                <a:lnTo>
                  <a:pt x="2686698" y="25400"/>
                </a:lnTo>
                <a:lnTo>
                  <a:pt x="2686698" y="911352"/>
                </a:lnTo>
                <a:lnTo>
                  <a:pt x="25400" y="911352"/>
                </a:lnTo>
                <a:lnTo>
                  <a:pt x="25400" y="25400"/>
                </a:lnTo>
                <a:close/>
                <a:moveTo>
                  <a:pt x="3598063" y="733552"/>
                </a:moveTo>
                <a:cubicBezTo>
                  <a:pt x="3598063" y="831596"/>
                  <a:pt x="3518307" y="911352"/>
                  <a:pt x="3420263" y="911352"/>
                </a:cubicBezTo>
                <a:lnTo>
                  <a:pt x="2712098" y="911352"/>
                </a:lnTo>
                <a:lnTo>
                  <a:pt x="2712098" y="25400"/>
                </a:lnTo>
                <a:lnTo>
                  <a:pt x="3420263" y="25400"/>
                </a:lnTo>
                <a:cubicBezTo>
                  <a:pt x="3518307" y="25400"/>
                  <a:pt x="3598063" y="105156"/>
                  <a:pt x="3598063" y="203200"/>
                </a:cubicBezTo>
                <a:lnTo>
                  <a:pt x="3598063" y="733552"/>
                </a:lnTo>
                <a:close/>
              </a:path>
            </a:pathLst>
          </a:custGeom>
          <a:solidFill>
            <a:srgbClr val="231F20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Freeform 30"/>
          <p:cNvSpPr/>
          <p:nvPr/>
        </p:nvSpPr>
        <p:spPr>
          <a:xfrm>
            <a:off x="17247589" y="757658"/>
            <a:ext cx="861340" cy="896558"/>
          </a:xfrm>
          <a:custGeom>
            <a:avLst/>
            <a:gdLst/>
            <a:ahLst/>
            <a:cxnLst/>
            <a:rect l="l" t="t" r="r" b="b"/>
            <a:pathLst>
              <a:path w="885965" h="885952">
                <a:moveTo>
                  <a:pt x="708165" y="0"/>
                </a:moveTo>
                <a:lnTo>
                  <a:pt x="0" y="0"/>
                </a:lnTo>
                <a:lnTo>
                  <a:pt x="0" y="885952"/>
                </a:lnTo>
                <a:lnTo>
                  <a:pt x="708165" y="885952"/>
                </a:lnTo>
                <a:cubicBezTo>
                  <a:pt x="806209" y="885952"/>
                  <a:pt x="885965" y="806196"/>
                  <a:pt x="885965" y="708152"/>
                </a:cubicBezTo>
                <a:lnTo>
                  <a:pt x="885965" y="177800"/>
                </a:lnTo>
                <a:cubicBezTo>
                  <a:pt x="885965" y="79756"/>
                  <a:pt x="806209" y="0"/>
                  <a:pt x="708165" y="0"/>
                </a:cubicBezTo>
                <a:close/>
              </a:path>
            </a:pathLst>
          </a:custGeom>
          <a:solidFill>
            <a:srgbClr val="FFF89B"/>
          </a:solidFill>
        </p:spPr>
        <p:txBody>
          <a:bodyPr/>
          <a:lstStyle/>
          <a:p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467657" y="2148148"/>
            <a:ext cx="15991543" cy="2416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 có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ể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nh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ông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ở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ần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ượ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rí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ấ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,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rí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ai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,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rí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,...,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rí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ám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1.</a:t>
            </a:r>
            <a:endParaRPr lang="en-US" sz="35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9086850" y="50355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6850" y="50355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244521" y="911630"/>
            <a:ext cx="6629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lang="en-US" sz="6600" b="1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910D9845-F858-1EF3-2AD5-1B2E81DA8B3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2640" y="4987159"/>
            <a:ext cx="9688715" cy="5237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9982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6438900" y="699849"/>
            <a:ext cx="5410200" cy="12954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5 (SGK </a:t>
            </a:r>
            <a:r>
              <a:rPr lang="vi-VN" sz="40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tr.46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568960" y="2428399"/>
                <a:ext cx="17150080" cy="1002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Chứng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5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5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5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</m:t>
                    </m:r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2</m:t>
                    </m:r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ăng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45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" y="2428399"/>
                <a:ext cx="17150080" cy="1002710"/>
              </a:xfrm>
              <a:prstGeom prst="rect">
                <a:avLst/>
              </a:prstGeom>
              <a:blipFill>
                <a:blip r:embed="rId2"/>
                <a:stretch>
                  <a:fillRect l="-1493" b="-29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Callout 22">
            <a:extLst>
              <a:ext uri="{FF2B5EF4-FFF2-40B4-BE49-F238E27FC236}">
                <a16:creationId xmlns:a16="http://schemas.microsoft.com/office/drawing/2014/main" id="{07A98CA5-70A7-2962-D8EF-1DE598B475FB}"/>
              </a:ext>
            </a:extLst>
          </p:cNvPr>
          <p:cNvSpPr/>
          <p:nvPr/>
        </p:nvSpPr>
        <p:spPr>
          <a:xfrm>
            <a:off x="1219200" y="3956648"/>
            <a:ext cx="1751933" cy="888582"/>
          </a:xfrm>
          <a:prstGeom prst="wedgeEllipseCallout">
            <a:avLst>
              <a:gd name="adj1" fmla="val 28614"/>
              <a:gd name="adj2" fmla="val 73332"/>
            </a:avLst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1CC0FF1-6767-F11D-74E7-3C901AE32420}"/>
                  </a:ext>
                </a:extLst>
              </p:cNvPr>
              <p:cNvSpPr txBox="1"/>
              <p:nvPr/>
            </p:nvSpPr>
            <p:spPr>
              <a:xfrm>
                <a:off x="1617980" y="5370769"/>
                <a:ext cx="15052040" cy="4118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Với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sub>
                    </m:sSub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</m:t>
                    </m:r>
                    <m:d>
                      <m:d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e>
                    </m:d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2=3</m:t>
                    </m:r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endParaRPr lang="en-US" sz="45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sub>
                    </m:sSub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sSub>
                      <m:sSub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e>
                    </m:d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d>
                      <m:d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e>
                    </m:d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&gt;0</m:t>
                    </m:r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. Do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sub>
                    </m:sSub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</m:t>
                    </m:r>
                    <m:sSub>
                      <m:sSub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5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5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5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ăng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45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1CC0FF1-6767-F11D-74E7-3C901AE324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7980" y="5370769"/>
                <a:ext cx="15052040" cy="4118948"/>
              </a:xfrm>
              <a:prstGeom prst="rect">
                <a:avLst/>
              </a:prstGeom>
              <a:blipFill>
                <a:blip r:embed="rId3"/>
                <a:stretch>
                  <a:fillRect l="-1700" r="-1660" b="-6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044342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617764" y="2110923"/>
            <a:ext cx="4648200" cy="1295400"/>
          </a:xfrm>
          <a:prstGeom prst="roundRect">
            <a:avLst/>
          </a:prstGeom>
          <a:solidFill>
            <a:schemeClr val="accent2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>
                <a:latin typeface="Arial" panose="020B0604020202020204" pitchFamily="34" charset="0"/>
                <a:cs typeface="Arial" panose="020B0604020202020204" pitchFamily="34" charset="0"/>
              </a:rPr>
              <a:t>Luyện tập 4</a:t>
            </a:r>
            <a:endParaRPr lang="en-US" sz="3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938811" y="2404831"/>
                <a:ext cx="8654306" cy="2002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					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m</a:t>
                </a:r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811" y="2404831"/>
                <a:ext cx="8654306" cy="2002984"/>
              </a:xfrm>
              <a:prstGeom prst="rect">
                <a:avLst/>
              </a:prstGeom>
              <a:blipFill>
                <a:blip r:embed="rId2"/>
                <a:stretch>
                  <a:fillRect l="-2113" r="-2183" b="-3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567464" y="4820334"/>
            <a:ext cx="139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6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792584" y="5250547"/>
                <a:ext cx="10093779" cy="4283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6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360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3600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  <m:r>
                              <a:rPr lang="en-US" sz="3600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nl-NL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nl-NL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NL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nl-NL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nl-NL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nl-NL" sz="36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NL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nl-NL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nl-NL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36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nl-NL" sz="36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  <m:r>
                              <a:rPr lang="nl-NL" sz="36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p>
                        </m:sSup>
                      </m:den>
                    </m:f>
                    <m:r>
                      <a:rPr lang="nl-NL" sz="36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36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nl-NL" sz="36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sup>
                        </m:sSup>
                      </m:den>
                    </m:f>
                    <m:r>
                      <a:rPr lang="nl-NL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36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nl-NL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nl-NL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36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nl-NL" sz="36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sup>
                        </m:sSup>
                      </m:den>
                    </m:f>
                    <m:r>
                      <a:rPr lang="nl-NL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nl-NL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NL" sz="36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nl-NL" sz="36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nl-NL" sz="36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nl-NL" sz="360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36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NL" sz="36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nl-NL" sz="36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</m:oMath>
                </a14:m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nl-NL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nl-NL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nl-NL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giảm</a:t>
                </a:r>
                <a:r>
                  <a:rPr lang="nl-NL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584" y="5250547"/>
                <a:ext cx="10093779" cy="4283160"/>
              </a:xfrm>
              <a:prstGeom prst="rect">
                <a:avLst/>
              </a:prstGeom>
              <a:blipFill>
                <a:blip r:embed="rId3"/>
                <a:stretch>
                  <a:fillRect l="-1812" b="-4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8BC589B1-D186-0A81-9D1A-938718ACC006}"/>
              </a:ext>
            </a:extLst>
          </p:cNvPr>
          <p:cNvGrpSpPr/>
          <p:nvPr/>
        </p:nvGrpSpPr>
        <p:grpSpPr>
          <a:xfrm>
            <a:off x="7010400" y="721302"/>
            <a:ext cx="14097000" cy="923063"/>
            <a:chOff x="1219199" y="637668"/>
            <a:chExt cx="14097000" cy="923063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2EADDA80-BC4E-1079-2543-A1E3C249E3E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19199" y="637668"/>
              <a:ext cx="1045915" cy="893662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6FAAEEF-F9C6-DBE2-D15F-8E6E85436DC9}"/>
                </a:ext>
              </a:extLst>
            </p:cNvPr>
            <p:cNvSpPr txBox="1"/>
            <p:nvPr/>
          </p:nvSpPr>
          <p:spPr>
            <a:xfrm>
              <a:off x="2265114" y="914400"/>
              <a:ext cx="130510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ảo luận nhóm </a:t>
              </a:r>
              <a:r>
                <a:rPr lang="en-US" sz="3600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ôi</a:t>
              </a:r>
              <a:r>
                <a:rPr lang="vi-VN" sz="36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hoàn thành </a:t>
              </a:r>
              <a:r>
                <a:rPr lang="en-US" sz="36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uyện</a:t>
              </a:r>
              <a:r>
                <a:rPr lang="en-US" sz="36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6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36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4</a:t>
              </a:r>
              <a:endParaRPr lang="en-US" sz="36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3454203-635F-2B9C-9DA6-5BBD603E81C7}"/>
              </a:ext>
            </a:extLst>
          </p:cNvPr>
          <p:cNvGrpSpPr/>
          <p:nvPr/>
        </p:nvGrpSpPr>
        <p:grpSpPr>
          <a:xfrm>
            <a:off x="9977147" y="2855972"/>
            <a:ext cx="7495526" cy="6019329"/>
            <a:chOff x="1310882" y="7353300"/>
            <a:chExt cx="16615762" cy="4487971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34D660E3-D21A-7ADF-63D5-1B1817E65308}"/>
                </a:ext>
              </a:extLst>
            </p:cNvPr>
            <p:cNvSpPr txBox="1"/>
            <p:nvPr/>
          </p:nvSpPr>
          <p:spPr>
            <a:xfrm>
              <a:off x="1676398" y="7353300"/>
              <a:ext cx="529998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b="1" u="sng" dirty="0">
                  <a:solidFill>
                    <a:srgbClr val="C00000"/>
                  </a:solidFill>
                  <a:cs typeface="Arial" panose="020B0604020202020204" pitchFamily="34" charset="0"/>
                </a:rPr>
                <a:t>Chú ý</a:t>
              </a:r>
              <a:r>
                <a:rPr lang="vi-VN" sz="3600" b="1" dirty="0">
                  <a:solidFill>
                    <a:srgbClr val="C00000"/>
                  </a:solidFill>
                  <a:cs typeface="Arial" panose="020B0604020202020204" pitchFamily="34" charset="0"/>
                </a:rPr>
                <a:t>:</a:t>
              </a:r>
              <a:endParaRPr lang="en-US" sz="3600" b="1" dirty="0">
                <a:solidFill>
                  <a:srgbClr val="C00000"/>
                </a:solidFill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014C41AB-9884-412F-323E-3E5BB8A0D44F}"/>
                    </a:ext>
                  </a:extLst>
                </p:cNvPr>
                <p:cNvSpPr/>
                <p:nvPr/>
              </p:nvSpPr>
              <p:spPr>
                <a:xfrm>
                  <a:off x="1310882" y="8131455"/>
                  <a:ext cx="16615762" cy="370981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Không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phải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mọi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dãy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số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đều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là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dãy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số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tăng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hay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dãy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số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giảm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.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Chẳng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hạn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,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dãy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số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nl-NL" sz="3600" kern="0">
                          <a:effectLst/>
                          <a:latin typeface="Arial (Body)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3600" i="1">
                              <a:effectLst/>
                              <a:latin typeface="Arial (Body)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nl-NL" sz="3600" kern="0">
                              <a:effectLst/>
                              <a:latin typeface="Arial (Body)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nl-NL" sz="3600" kern="0">
                              <a:effectLst/>
                              <a:latin typeface="Arial (Body)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n</m:t>
                          </m:r>
                        </m:sub>
                      </m:sSub>
                      <m:r>
                        <a:rPr lang="nl-NL" sz="3600" kern="0">
                          <a:effectLst/>
                          <a:latin typeface="Arial (Body)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với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nl-NL" sz="3600" kern="0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nl-NL" sz="3600" kern="0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</m:sub>
                      </m:sSub>
                      <m:r>
                        <a:rPr lang="nl-NL" sz="3600" kern="0">
                          <a:effectLst/>
                          <a:latin typeface="Arial (Body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i="1">
                                  <a:effectLst/>
                                  <a:latin typeface="Arial (Body)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nl-NL" sz="3600" i="1" kern="0">
                                  <a:effectLst/>
                                  <a:latin typeface="Arial (Body)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nl-NL" sz="3600" kern="0">
                                  <a:effectLst/>
                                  <a:latin typeface="Arial (Body)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nl-NL" sz="3600" kern="0">
                              <a:effectLst/>
                              <a:latin typeface="Arial (Body)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</m:sup>
                      </m:sSup>
                    </m:oMath>
                  </a14:m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có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dạng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khai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triển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nl-NL" sz="3600" i="1" kern="0">
                          <a:effectLst/>
                          <a:latin typeface="Arial (Body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nl-NL" sz="3600" kern="0">
                          <a:effectLst/>
                          <a:latin typeface="Arial (Body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;1; </m:t>
                      </m:r>
                      <m:r>
                        <a:rPr lang="nl-NL" sz="3600" i="1" kern="0">
                          <a:effectLst/>
                          <a:latin typeface="Arial (Body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nl-NL" sz="3600" kern="0">
                          <a:effectLst/>
                          <a:latin typeface="Arial (Body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;1; </m:t>
                      </m:r>
                      <m:r>
                        <a:rPr lang="nl-NL" sz="3600" i="1" kern="0">
                          <a:effectLst/>
                          <a:latin typeface="Arial (Body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nl-NL" sz="3600" kern="0">
                          <a:effectLst/>
                          <a:latin typeface="Arial (Body)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;….</m:t>
                      </m:r>
                    </m:oMath>
                  </a14:m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Không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là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dãy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số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tăng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,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cũng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không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là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dãy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dãy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số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giảm</a:t>
                  </a:r>
                  <a:r>
                    <a:rPr lang="nl-NL" sz="3600" kern="0" dirty="0">
                      <a:latin typeface="Arial (Body)"/>
                      <a:ea typeface="Times New Roman" panose="02020603050405020304" pitchFamily="18" charset="0"/>
                    </a:rPr>
                    <a:t>.</a:t>
                  </a:r>
                  <a:endParaRPr lang="en-US" sz="3600" dirty="0">
                    <a:effectLst/>
                    <a:latin typeface="Arial (Body)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014C41AB-9884-412F-323E-3E5BB8A0D4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0882" y="8131455"/>
                  <a:ext cx="16615762" cy="3709816"/>
                </a:xfrm>
                <a:prstGeom prst="rect">
                  <a:avLst/>
                </a:prstGeom>
                <a:blipFill>
                  <a:blip r:embed="rId5"/>
                  <a:stretch>
                    <a:fillRect l="-2522" r="-2441" b="-367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541272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9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30" name="Freeform 30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32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3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535970" y="259629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" name="Freeform 35"/>
          <p:cNvSpPr/>
          <p:nvPr/>
        </p:nvSpPr>
        <p:spPr>
          <a:xfrm rot="9640325">
            <a:off x="1273258" y="1125131"/>
            <a:ext cx="612100" cy="2064755"/>
          </a:xfrm>
          <a:custGeom>
            <a:avLst/>
            <a:gdLst/>
            <a:ahLst/>
            <a:cxnLst/>
            <a:rect l="l" t="t" r="r" b="b"/>
            <a:pathLst>
              <a:path w="504788" h="1713788">
                <a:moveTo>
                  <a:pt x="0" y="0"/>
                </a:moveTo>
                <a:lnTo>
                  <a:pt x="504789" y="0"/>
                </a:lnTo>
                <a:lnTo>
                  <a:pt x="504789" y="1713788"/>
                </a:lnTo>
                <a:lnTo>
                  <a:pt x="0" y="171378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7" name="TextBox 32">
            <a:extLst>
              <a:ext uri="{FF2B5EF4-FFF2-40B4-BE49-F238E27FC236}">
                <a16:creationId xmlns:a16="http://schemas.microsoft.com/office/drawing/2014/main" id="{3C76A044-3075-6076-4862-71E8868435E9}"/>
              </a:ext>
            </a:extLst>
          </p:cNvPr>
          <p:cNvSpPr txBox="1"/>
          <p:nvPr/>
        </p:nvSpPr>
        <p:spPr>
          <a:xfrm>
            <a:off x="1174064" y="3243776"/>
            <a:ext cx="14283166" cy="381168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spc="182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V. </a:t>
            </a:r>
          </a:p>
          <a:p>
            <a:pPr algn="ctr">
              <a:lnSpc>
                <a:spcPct val="150000"/>
              </a:lnSpc>
            </a:pPr>
            <a:r>
              <a:rPr lang="en-US" sz="8800" b="1" spc="182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ÃY SỐ BỊ CHẴN</a:t>
            </a:r>
          </a:p>
        </p:txBody>
      </p:sp>
    </p:spTree>
    <p:extLst>
      <p:ext uri="{BB962C8B-B14F-4D97-AF65-F5344CB8AC3E}">
        <p14:creationId xmlns:p14="http://schemas.microsoft.com/office/powerpoint/2010/main" val="299126890"/>
      </p:ext>
    </p:extLst>
  </p:cSld>
  <p:clrMapOvr>
    <a:masterClrMapping/>
  </p:clrMapOvr>
  <p:transition spd="med">
    <p:plus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7086599" y="444694"/>
            <a:ext cx="3810000" cy="2183208"/>
            <a:chOff x="762001" y="419100"/>
            <a:chExt cx="3810000" cy="218320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1" y="419100"/>
              <a:ext cx="3810000" cy="2183208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1066800" y="1028700"/>
              <a:ext cx="3200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I NIỆM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209038" y="2777957"/>
                <a:ext cx="12278362" cy="65989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000" i="1" smtClean="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 smtClean="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ồ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 smtClean="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000" i="1" smtClean="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i="1" smtClean="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 smtClean="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000" i="1" smtClean="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 smtClean="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ồ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 smtClean="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000" i="1" smtClean="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i="1" smtClean="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 smtClean="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000" i="1" smtClean="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 smtClean="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ó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ừa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ừa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c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ồ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000" i="1" smtClean="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sSub>
                      <m:sSubPr>
                        <m:ctrlPr>
                          <a:rPr lang="en-US" sz="4000" i="1" smtClean="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 smtClean="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000" i="1" smtClean="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i="1" smtClean="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 smtClean="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038" y="2777957"/>
                <a:ext cx="12278362" cy="6598922"/>
              </a:xfrm>
              <a:prstGeom prst="rect">
                <a:avLst/>
              </a:prstGeom>
              <a:blipFill>
                <a:blip r:embed="rId3"/>
                <a:stretch>
                  <a:fillRect l="-1737" r="-1737" b="-3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723630" y="2463501"/>
            <a:ext cx="3649970" cy="7362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49435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1371600" y="653508"/>
            <a:ext cx="1676400" cy="1085618"/>
          </a:xfrm>
          <a:prstGeom prst="roundRect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5</a:t>
            </a:r>
            <a:endParaRPr lang="en-US" sz="42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63579" y="3467100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2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185737" y="4158062"/>
                <a:ext cx="10972800" cy="53601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2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nl-NL" sz="42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2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nl-NL" sz="42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NL" sz="42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nl-NL" sz="42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nl-NL" sz="42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420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=1+</m:t>
                    </m:r>
                    <m:f>
                      <m:fPr>
                        <m:ctrlPr>
                          <a:rPr lang="en-US" sz="42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2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nl-NL" sz="42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nl-NL" sz="42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420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=</m:t>
                    </m:r>
                    <m:f>
                      <m:fPr>
                        <m:ctrlPr>
                          <a:rPr lang="en-US" sz="42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2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nl-NL" sz="42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nl-NL" sz="42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420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42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2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2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2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2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2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2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1</m:t>
                    </m:r>
                  </m:oMath>
                </a14:m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42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42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1</m:t>
                    </m:r>
                  </m:oMath>
                </a14:m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2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2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42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42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2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≤0</m:t>
                    </m:r>
                  </m:oMath>
                </a14:m>
                <a:endParaRPr lang="en-US" sz="42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2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2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2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2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20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≤0</m:t>
                    </m:r>
                  </m:oMath>
                </a14:m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2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2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2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2</m:t>
                    </m:r>
                  </m:oMath>
                </a14:m>
                <a:endParaRPr lang="en-US" sz="42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737" y="4158062"/>
                <a:ext cx="10972800" cy="5360185"/>
              </a:xfrm>
              <a:prstGeom prst="rect">
                <a:avLst/>
              </a:prstGeom>
              <a:blipFill>
                <a:blip r:embed="rId2"/>
                <a:stretch>
                  <a:fillRect l="-2167" b="-4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96800" y="7013536"/>
            <a:ext cx="5209855" cy="308732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371600" y="419100"/>
                <a:ext cx="15773401" cy="23162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		Cho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+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ẳ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≤2</m:t>
                    </m:r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ú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19100"/>
                <a:ext cx="15773401" cy="2316211"/>
              </a:xfrm>
              <a:prstGeom prst="rect">
                <a:avLst/>
              </a:prstGeom>
              <a:blipFill>
                <a:blip r:embed="rId4"/>
                <a:stretch>
                  <a:fillRect l="-1468" r="-1430" b="-1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6893020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6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767080" y="1041934"/>
            <a:ext cx="5181600" cy="6324600"/>
            <a:chOff x="914400" y="1028700"/>
            <a:chExt cx="5181600" cy="6324600"/>
          </a:xfrm>
        </p:grpSpPr>
        <p:sp>
          <p:nvSpPr>
            <p:cNvPr id="2" name="Folded Corner 1"/>
            <p:cNvSpPr/>
            <p:nvPr/>
          </p:nvSpPr>
          <p:spPr>
            <a:xfrm>
              <a:off x="914400" y="2171700"/>
              <a:ext cx="5181600" cy="5181600"/>
            </a:xfrm>
            <a:prstGeom prst="foldedCorner">
              <a:avLst/>
            </a:prstGeom>
            <a:solidFill>
              <a:srgbClr val="FFFF99"/>
            </a:solidFill>
            <a:ln w="38100">
              <a:solidFill>
                <a:schemeClr val="accent1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endParaRPr lang="en-US" sz="4000" i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72216" y="1028700"/>
              <a:ext cx="2465967" cy="1327456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Rectangle 3"/>
                <p:cNvSpPr/>
                <p:nvPr/>
              </p:nvSpPr>
              <p:spPr>
                <a:xfrm>
                  <a:off x="1066799" y="2829996"/>
                  <a:ext cx="4876800" cy="394082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600"/>
                    </a:spcAft>
                  </a:pP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ựa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o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ghĩa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ãy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ứng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inh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ãy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  <a:endParaRPr lang="en-US" sz="3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>
                    <a:lnSpc>
                      <a:spcPct val="150000"/>
                    </a:lnSpc>
                    <a:spcAft>
                      <a:spcPts val="600"/>
                    </a:spcAft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den>
                      </m:f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∀</m:t>
                      </m:r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ℕ</m:t>
                          </m:r>
                        </m:e>
                        <m:sup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ãy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ị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ặn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  <a:endParaRPr lang="en-US" sz="3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6799" y="2829996"/>
                  <a:ext cx="4876800" cy="3940822"/>
                </a:xfrm>
                <a:prstGeom prst="rect">
                  <a:avLst/>
                </a:prstGeom>
                <a:blipFill>
                  <a:blip r:embed="rId3"/>
                  <a:stretch>
                    <a:fillRect l="-4125" r="-4125" b="-541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/>
          <p:cNvGrpSpPr/>
          <p:nvPr/>
        </p:nvGrpSpPr>
        <p:grpSpPr>
          <a:xfrm flipH="1">
            <a:off x="14074687" y="1035819"/>
            <a:ext cx="3257739" cy="1949757"/>
            <a:chOff x="1322612" y="538480"/>
            <a:chExt cx="3200401" cy="194975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22612" y="538480"/>
              <a:ext cx="3200401" cy="194975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1486985" y="1041401"/>
              <a:ext cx="287165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</a:t>
              </a:r>
              <a:r>
                <a:rPr lang="en-US" sz="4000" b="1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ỏi</a:t>
              </a:r>
              <a:endParaRPr lang="en-US" sz="40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6378875" y="2985576"/>
                <a:ext cx="11506200" cy="54784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8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mọi</a:t>
                </a:r>
                <a:r>
                  <a:rPr lang="en-US" sz="38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38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38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8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8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380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38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8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8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8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</m:den>
                    </m:f>
                    <m:r>
                      <a:rPr lang="en-US" sz="380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38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8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8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8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</m:den>
                    </m:f>
                  </m:oMath>
                </a14:m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&lt;</m:t>
                    </m:r>
                    <m:f>
                      <m:fPr>
                        <m:ctrlPr>
                          <a:rPr lang="en-US" sz="38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8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8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</m:den>
                    </m:f>
                    <m:r>
                      <a:rPr lang="en-US" sz="38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1,∀</m:t>
                    </m:r>
                    <m:r>
                      <a:rPr lang="en-US" sz="38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38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38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8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8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2−</m:t>
                    </m:r>
                    <m:f>
                      <m:fPr>
                        <m:ctrlPr>
                          <a:rPr lang="en-US" sz="38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8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8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</m:den>
                    </m:f>
                    <m:r>
                      <a:rPr lang="en-US" sz="38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2,∀</m:t>
                    </m:r>
                    <m:r>
                      <a:rPr lang="en-US" sz="38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38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38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8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Aft>
                    <a:spcPts val="600"/>
                  </a:spcAft>
                  <a:buFont typeface="Wingdings" panose="05000000000000000000" pitchFamily="2" charset="2"/>
                  <a:buChar char="ð"/>
                </a:pP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38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875" y="2985576"/>
                <a:ext cx="11506200" cy="5478423"/>
              </a:xfrm>
              <a:prstGeom prst="rect">
                <a:avLst/>
              </a:prstGeom>
              <a:blipFill>
                <a:blip r:embed="rId5"/>
                <a:stretch>
                  <a:fillRect l="-1748" b="-3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Freeform 21"/>
          <p:cNvSpPr/>
          <p:nvPr/>
        </p:nvSpPr>
        <p:spPr>
          <a:xfrm rot="-5400000">
            <a:off x="3050429" y="7611502"/>
            <a:ext cx="614901" cy="2087628"/>
          </a:xfrm>
          <a:custGeom>
            <a:avLst/>
            <a:gdLst/>
            <a:ahLst/>
            <a:cxnLst/>
            <a:rect l="l" t="t" r="r" b="b"/>
            <a:pathLst>
              <a:path w="614901" h="2087628">
                <a:moveTo>
                  <a:pt x="0" y="0"/>
                </a:moveTo>
                <a:lnTo>
                  <a:pt x="614901" y="0"/>
                </a:lnTo>
                <a:lnTo>
                  <a:pt x="614901" y="2087629"/>
                </a:lnTo>
                <a:lnTo>
                  <a:pt x="0" y="208762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90912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800100" y="876299"/>
            <a:ext cx="5486400" cy="2085356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6 (SGK 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tr.47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4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6781800" y="629606"/>
                <a:ext cx="10706100" cy="2332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Chứng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5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ị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ặn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629606"/>
                <a:ext cx="10706100" cy="2332049"/>
              </a:xfrm>
              <a:prstGeom prst="rect">
                <a:avLst/>
              </a:prstGeom>
              <a:blipFill>
                <a:blip r:embed="rId2"/>
                <a:stretch>
                  <a:fillRect l="-2221" b="-10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445500" y="3395454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2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933450" y="4276082"/>
                <a:ext cx="16421100" cy="37630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5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den>
                    </m:f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d>
                          <m:dPr>
                            <m:ctrlP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+1</m:t>
                            </m:r>
                          </m:e>
                        </m:d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3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den>
                    </m:f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+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den>
                    </m:f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∀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&lt;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den>
                    </m:f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≤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∀</m:t>
                    </m:r>
                    <m:r>
                      <a:rPr lang="en-US" sz="4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&lt;2+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den>
                    </m:f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≤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4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&lt;</m:t>
                    </m:r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≤</m:t>
                    </m:r>
                    <m:f>
                      <m:fPr>
                        <m:ctrlPr>
                          <a:rPr lang="en-US" sz="4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4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∀</m:t>
                    </m:r>
                    <m:r>
                      <a:rPr lang="en-US" sz="4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ị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ặn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450" y="4276082"/>
                <a:ext cx="16421100" cy="3763018"/>
              </a:xfrm>
              <a:prstGeom prst="rect">
                <a:avLst/>
              </a:prstGeom>
              <a:blipFill>
                <a:blip r:embed="rId3"/>
                <a:stretch>
                  <a:fillRect l="-1411" b="-6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56036" y="7378569"/>
            <a:ext cx="4498514" cy="2665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6860658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5" grpId="0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990600" y="800100"/>
            <a:ext cx="3718560" cy="1323775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5</a:t>
            </a:r>
            <a:endParaRPr lang="en-US" sz="40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Folded Corner 2"/>
              <p:cNvSpPr/>
              <p:nvPr/>
            </p:nvSpPr>
            <p:spPr>
              <a:xfrm>
                <a:off x="990600" y="2657276"/>
                <a:ext cx="6858000" cy="6477000"/>
              </a:xfrm>
              <a:prstGeom prst="foldedCorner">
                <a:avLst/>
              </a:prstGeom>
              <a:solidFill>
                <a:srgbClr val="FFFFCC"/>
              </a:solidFill>
              <a:ln w="3810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just">
                  <a:lnSpc>
                    <a:spcPct val="150000"/>
                  </a:lnSpc>
                </a:pPr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Chứng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minh</a:t>
                </a:r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0" i="1" smtClean="0">
                            <a:solidFill>
                              <a:prstClr val="black"/>
                            </a:solidFill>
                            <a:latin typeface="Arial (Body)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Arial (Body)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Arial (Body)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Arial (Body)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0" i="1" smtClean="0">
                            <a:solidFill>
                              <a:prstClr val="black"/>
                            </a:solidFill>
                            <a:latin typeface="Arial (Body)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Arial (Body)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Arial (Body)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400" b="0" i="1" smtClean="0">
                        <a:solidFill>
                          <a:prstClr val="black"/>
                        </a:solidFill>
                        <a:latin typeface="Arial (Body)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solidFill>
                              <a:prstClr val="black"/>
                            </a:solidFill>
                            <a:latin typeface="Arial (Body)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Arial (Body)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Arial (Body)"/>
                                <a:cs typeface="Arial" panose="020B0604020202020204" pitchFamily="34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Arial (Body)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Arial (Body)"/>
                            <a:cs typeface="Arial" panose="020B0604020202020204" pitchFamily="34" charset="0"/>
                          </a:rPr>
                          <m:t>+1</m:t>
                        </m:r>
                      </m:num>
                      <m:den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Arial (Body)"/>
                            <a:cs typeface="Arial" panose="020B0604020202020204" pitchFamily="34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Arial (Body)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Arial (Body)"/>
                                <a:cs typeface="Arial" panose="020B0604020202020204" pitchFamily="34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Arial (Body)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Arial (Body)"/>
                            <a:cs typeface="Arial" panose="020B0604020202020204" pitchFamily="34" charset="0"/>
                          </a:rPr>
                          <m:t>+4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bị</a:t>
                </a:r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chặn</a:t>
                </a:r>
                <a:endParaRPr lang="en-US" sz="4400" dirty="0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Folded Corner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657276"/>
                <a:ext cx="6858000" cy="6477000"/>
              </a:xfrm>
              <a:prstGeom prst="foldedCorner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445500" y="2454414"/>
            <a:ext cx="139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8305800" y="3238500"/>
                <a:ext cx="9677400" cy="63844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4000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e>
                          <m:sup>
                            <m:r>
                              <a:rPr lang="en-US" sz="4000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40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4000" i="1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4000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e>
                          <m:sup>
                            <m:r>
                              <a:rPr lang="en-US" sz="4000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4</m:t>
                        </m:r>
                      </m:den>
                    </m:f>
                    <m:r>
                      <a:rPr lang="en-US" sz="400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000" i="1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4000" i="1">
                                    <a:latin typeface="Arial (Body)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4000">
                                    <a:latin typeface="Arial (Body)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n</m:t>
                                </m:r>
                              </m:e>
                              <m:sup>
                                <m:r>
                                  <a:rPr lang="en-US" sz="4000">
                                    <a:latin typeface="Arial (Body)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000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4000" i="1">
                                    <a:latin typeface="Arial (Body)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4000">
                                    <a:latin typeface="Arial (Body)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n</m:t>
                                </m:r>
                              </m:e>
                              <m:sup>
                                <m:r>
                                  <a:rPr lang="en-US" sz="4000">
                                    <a:latin typeface="Arial (Body)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000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</m:den>
                        </m:f>
                      </m:e>
                    </m:d>
                    <m:r>
                      <a:rPr lang="en-US" sz="400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000" i="1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000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4000" i="1">
                                    <a:latin typeface="Arial (Body)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4000">
                                    <a:latin typeface="Arial (Body)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n</m:t>
                                </m:r>
                              </m:e>
                              <m:sup>
                                <m:r>
                                  <a:rPr lang="en-US" sz="4000">
                                    <a:latin typeface="Arial (Body)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000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</m:den>
                        </m:f>
                      </m:e>
                    </m:d>
                    <m:r>
                      <a:rPr lang="en-US" sz="400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4000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e>
                          <m:sup>
                            <m:r>
                              <a:rPr lang="en-US" sz="4000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40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4000" i="1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4000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e>
                          <m:sup>
                            <m:r>
                              <a:rPr lang="en-US" sz="4000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4</m:t>
                        </m:r>
                      </m:den>
                    </m:f>
                    <m:r>
                      <a:rPr lang="en-US" sz="400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&lt;</m:t>
                    </m:r>
                    <m:sSub>
                      <m:sSubPr>
                        <m:ctrlP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4000" kern="0" dirty="0" err="1">
                    <a:latin typeface="Arial (Body)"/>
                    <a:ea typeface="Times New Roman" panose="02020603050405020304" pitchFamily="18" charset="0"/>
                  </a:rPr>
                  <a:t>Vậy</a:t>
                </a:r>
                <a:r>
                  <a:rPr lang="en-US" sz="4000" kern="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kern="0" dirty="0" err="1">
                    <a:latin typeface="Arial (Body)"/>
                    <a:ea typeface="Times New Roman" panose="02020603050405020304" pitchFamily="18" charset="0"/>
                  </a:rPr>
                  <a:t>dãy</a:t>
                </a:r>
                <a:r>
                  <a:rPr lang="en-US" sz="4000" kern="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kern="0" dirty="0" err="1">
                    <a:latin typeface="Arial (Body)"/>
                    <a:ea typeface="Times New Roman" panose="02020603050405020304" pitchFamily="18" charset="0"/>
                  </a:rPr>
                  <a:t>số</a:t>
                </a:r>
                <a:r>
                  <a:rPr lang="en-US" sz="4000" kern="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kern="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 kern="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 kern="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 kern="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 kern="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kern="0" dirty="0" err="1">
                    <a:latin typeface="Arial (Body)"/>
                    <a:ea typeface="Times New Roman" panose="02020603050405020304" pitchFamily="18" charset="0"/>
                  </a:rPr>
                  <a:t>bị</a:t>
                </a:r>
                <a:r>
                  <a:rPr lang="en-US" sz="4000" kern="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kern="0" dirty="0" err="1">
                    <a:latin typeface="Arial (Body)"/>
                    <a:ea typeface="Times New Roman" panose="02020603050405020304" pitchFamily="18" charset="0"/>
                  </a:rPr>
                  <a:t>chặn</a:t>
                </a:r>
                <a:r>
                  <a:rPr lang="en-US" sz="4000" kern="0" dirty="0">
                    <a:latin typeface="Arial (Body)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800" y="3238500"/>
                <a:ext cx="9677400" cy="6384440"/>
              </a:xfrm>
              <a:prstGeom prst="rect">
                <a:avLst/>
              </a:prstGeom>
              <a:blipFill>
                <a:blip r:embed="rId3"/>
                <a:stretch>
                  <a:fillRect l="-2268" b="-3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68600" y="266699"/>
            <a:ext cx="2514600" cy="1759465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734A8D02-A72B-CEDA-A19C-C8900721165E}"/>
              </a:ext>
            </a:extLst>
          </p:cNvPr>
          <p:cNvGrpSpPr/>
          <p:nvPr/>
        </p:nvGrpSpPr>
        <p:grpSpPr>
          <a:xfrm>
            <a:off x="5573428" y="1210191"/>
            <a:ext cx="14097000" cy="923063"/>
            <a:chOff x="1219199" y="637668"/>
            <a:chExt cx="14097000" cy="923063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8DAB850-7B03-780B-CA15-BF12AADD4A7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19199" y="637668"/>
              <a:ext cx="1045915" cy="893662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2170EBC-6FA8-30C2-FAEE-427FDD236AAF}"/>
                </a:ext>
              </a:extLst>
            </p:cNvPr>
            <p:cNvSpPr txBox="1"/>
            <p:nvPr/>
          </p:nvSpPr>
          <p:spPr>
            <a:xfrm>
              <a:off x="2265114" y="914400"/>
              <a:ext cx="130510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ảo luận nhóm </a:t>
              </a:r>
              <a:r>
                <a:rPr lang="en-US" sz="3600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ôi</a:t>
              </a:r>
              <a:r>
                <a:rPr lang="vi-VN" sz="36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hoàn thành </a:t>
              </a:r>
              <a:r>
                <a:rPr lang="en-US" sz="36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uyện</a:t>
              </a:r>
              <a:r>
                <a:rPr lang="en-US" sz="36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6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36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5</a:t>
              </a:r>
              <a:endParaRPr lang="en-US" sz="36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922000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animBg="1"/>
      <p:bldP spid="6" grpId="0"/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5900163" y="4788500"/>
            <a:ext cx="5007457" cy="76969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989"/>
              </a:lnSpc>
            </a:pPr>
            <a:r>
              <a:rPr lang="en-US" sz="6600" b="1" spc="116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sp>
        <p:nvSpPr>
          <p:cNvPr id="43" name="Freeform 43"/>
          <p:cNvSpPr/>
          <p:nvPr/>
        </p:nvSpPr>
        <p:spPr>
          <a:xfrm rot="1091550">
            <a:off x="10267250" y="696701"/>
            <a:ext cx="566223" cy="1319587"/>
          </a:xfrm>
          <a:custGeom>
            <a:avLst/>
            <a:gdLst/>
            <a:ahLst/>
            <a:cxnLst/>
            <a:rect l="l" t="t" r="r" b="b"/>
            <a:pathLst>
              <a:path w="566223" h="1319587">
                <a:moveTo>
                  <a:pt x="0" y="0"/>
                </a:moveTo>
                <a:lnTo>
                  <a:pt x="566223" y="0"/>
                </a:lnTo>
                <a:lnTo>
                  <a:pt x="566223" y="1319588"/>
                </a:lnTo>
                <a:lnTo>
                  <a:pt x="0" y="131958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563C65E4-C968-96AF-11B5-135760CBBA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67357" y="7533244"/>
            <a:ext cx="5209855" cy="3087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346099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8">
            <a:extLst>
              <a:ext uri="{FF2B5EF4-FFF2-40B4-BE49-F238E27FC236}">
                <a16:creationId xmlns:a16="http://schemas.microsoft.com/office/drawing/2014/main" id="{A19ECB77-B032-4E88-B15F-FDAE0101D1A8}"/>
              </a:ext>
            </a:extLst>
          </p:cNvPr>
          <p:cNvSpPr txBox="1"/>
          <p:nvPr/>
        </p:nvSpPr>
        <p:spPr>
          <a:xfrm>
            <a:off x="4558221" y="771570"/>
            <a:ext cx="9315375" cy="67967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5334"/>
              </a:lnSpc>
              <a:spcBef>
                <a:spcPct val="0"/>
              </a:spcBef>
            </a:pPr>
            <a:r>
              <a:rPr lang="en-US" sz="5400" b="1" spc="-5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TRẮC NGHIỆ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/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>
                  <a:gd name="adj" fmla="val 17580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vi-VN" sz="4000" b="1" noProof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1: </a:t>
                </a:r>
                <a:endParaRPr lang="en-US" sz="4000" b="1" noProof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Cho dãy số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4000" i="1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 </a:t>
                </a:r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 kern="0">
                            <a:solidFill>
                              <a:schemeClr val="tx1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 kern="0">
                            <a:solidFill>
                              <a:schemeClr val="tx1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vi-VN" sz="4000" i="1" kern="0">
                        <a:solidFill>
                          <a:schemeClr val="tx1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i="1" kern="0">
                            <a:solidFill>
                              <a:schemeClr val="tx1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num>
                      <m:den>
                        <m:r>
                          <a:rPr lang="vi-VN" sz="4000" i="1" kern="0">
                            <a:solidFill>
                              <a:schemeClr val="tx1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vi-VN" sz="4000" i="1" kern="0">
                            <a:solidFill>
                              <a:schemeClr val="tx1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 .Khẳng định nào sau đây là </a:t>
                </a:r>
                <a:r>
                  <a:rPr lang="vi-VN" sz="4000" b="1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đúng</a:t>
                </a:r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?</a:t>
                </a:r>
                <a:endParaRPr lang="en-US" sz="4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>
                  <a:gd name="adj" fmla="val 17580"/>
                </a:avLst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/>
              <p:nvPr/>
            </p:nvSpPr>
            <p:spPr>
              <a:xfrm>
                <a:off x="1066800" y="7357322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5 số </a:t>
                </a:r>
                <a:r>
                  <a:rPr lang="vi-VN" sz="4000" kern="0" dirty="0" err="1">
                    <a:solidFill>
                      <a:schemeClr val="tx1"/>
                    </a:solidFill>
                    <a:ea typeface="Calibri" panose="020F0502020204030204" pitchFamily="34" charset="0"/>
                  </a:rPr>
                  <a:t>số</a:t>
                </a:r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 hạng đầu của dãy là:</a:t>
                </a:r>
                <a:endParaRPr lang="en-US" sz="4000" kern="0" dirty="0">
                  <a:solidFill>
                    <a:schemeClr val="tx1"/>
                  </a:solidFill>
                  <a:ea typeface="Calibri" panose="020F0502020204030204" pitchFamily="34" charset="0"/>
                </a:endParaRPr>
              </a:p>
              <a:p>
                <a:pPr algn="ctr"/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vi-VN" sz="5400" noProof="1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7357322"/>
                <a:ext cx="7970772" cy="2286000"/>
              </a:xfrm>
              <a:prstGeom prst="roundRect">
                <a:avLst/>
              </a:prstGeom>
              <a:blipFill>
                <a:blip r:embed="rId7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Đáp án sai 1">
            <a:extLst>
              <a:ext uri="{FF2B5EF4-FFF2-40B4-BE49-F238E27FC236}">
                <a16:creationId xmlns:a16="http://schemas.microsoft.com/office/drawing/2014/main" id="{3FCD9830-5FD1-BD44-878B-228BD96CE996}"/>
              </a:ext>
            </a:extLst>
          </p:cNvPr>
          <p:cNvSpPr/>
          <p:nvPr/>
        </p:nvSpPr>
        <p:spPr>
          <a:xfrm>
            <a:off x="9394247" y="4746263"/>
            <a:ext cx="7970772" cy="2286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Là dãy số tăng</a:t>
            </a:r>
            <a:endParaRPr lang="vi-VN" sz="5400" noProof="1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/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vi-VN" sz="4000" noProof="1">
                    <a:solidFill>
                      <a:schemeClr val="tx1"/>
                    </a:solidFill>
                    <a:cs typeface="Arial" panose="020B0604020202020204" pitchFamily="34" charset="0"/>
                  </a:rPr>
                  <a:t>A</a:t>
                </a:r>
                <a:r>
                  <a:rPr lang="en-US" sz="4000" noProof="1">
                    <a:solidFill>
                      <a:schemeClr val="tx1"/>
                    </a:solidFill>
                    <a:cs typeface="Arial" panose="020B0604020202020204" pitchFamily="34" charset="0"/>
                  </a:rPr>
                  <a:t>. </a:t>
                </a:r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Năm số hạng đầu của dãy là:</a:t>
                </a:r>
                <a:endParaRPr lang="en-US" sz="4000" kern="0" dirty="0">
                  <a:solidFill>
                    <a:schemeClr val="tx1"/>
                  </a:solidFill>
                  <a:ea typeface="Calibri" panose="020F0502020204030204" pitchFamily="34" charset="0"/>
                </a:endParaRPr>
              </a:p>
              <a:p>
                <a:pPr algn="ctr"/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vi-VN" sz="4000" noProof="1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blipFill>
                <a:blip r:embed="rId8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Đáp án sai 3">
            <a:extLst>
              <a:ext uri="{FF2B5EF4-FFF2-40B4-BE49-F238E27FC236}">
                <a16:creationId xmlns:a16="http://schemas.microsoft.com/office/drawing/2014/main" id="{2E7D83A4-3758-8699-4DD0-010A80780539}"/>
              </a:ext>
            </a:extLst>
          </p:cNvPr>
          <p:cNvSpPr/>
          <p:nvPr/>
        </p:nvSpPr>
        <p:spPr>
          <a:xfrm>
            <a:off x="9394247" y="7391168"/>
            <a:ext cx="7970772" cy="2286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 noProof="1">
                <a:solidFill>
                  <a:schemeClr val="tx1"/>
                </a:solidFill>
                <a:latin typeface="Arial (Body)"/>
                <a:cs typeface="Arial" panose="020B0604020202020204" pitchFamily="34" charset="0"/>
              </a:rPr>
              <a:t>D.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Bị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chặn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trên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bởi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số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1 </a:t>
            </a:r>
            <a:endParaRPr lang="vi-VN" sz="4000" noProof="1">
              <a:solidFill>
                <a:schemeClr val="tx1"/>
              </a:solidFill>
              <a:latin typeface="Arial (Body)"/>
              <a:cs typeface="Arial" panose="020B0604020202020204" pitchFamily="34" charset="0"/>
            </a:endParaRPr>
          </a:p>
        </p:txBody>
      </p:sp>
      <p:pic>
        <p:nvPicPr>
          <p:cNvPr id="28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442362" y="-637266"/>
            <a:ext cx="487363" cy="487363"/>
          </a:xfrm>
          <a:prstGeom prst="rect">
            <a:avLst/>
          </a:prstGeom>
        </p:spPr>
      </p:pic>
      <p:pic>
        <p:nvPicPr>
          <p:cNvPr id="30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7497092" y="8353749"/>
            <a:ext cx="1334647" cy="116168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456113" y="5358937"/>
            <a:ext cx="1330072" cy="1184973"/>
          </a:xfrm>
          <a:prstGeom prst="rect">
            <a:avLst/>
          </a:prstGeom>
        </p:spPr>
      </p:pic>
      <p:pic>
        <p:nvPicPr>
          <p:cNvPr id="32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814040" y="7941681"/>
            <a:ext cx="1330072" cy="1184973"/>
          </a:xfrm>
          <a:prstGeom prst="rect">
            <a:avLst/>
          </a:prstGeom>
        </p:spPr>
      </p:pic>
      <p:pic>
        <p:nvPicPr>
          <p:cNvPr id="33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6040141" y="5655681"/>
            <a:ext cx="1330072" cy="1184973"/>
          </a:xfrm>
          <a:prstGeom prst="rect">
            <a:avLst/>
          </a:prstGeom>
        </p:spPr>
      </p:pic>
      <p:pic>
        <p:nvPicPr>
          <p:cNvPr id="34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769225" y="-637266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905462"/>
      </p:ext>
    </p:extLst>
  </p:cSld>
  <p:clrMapOvr>
    <a:masterClrMapping/>
  </p:clrMapOvr>
  <p:transition spd="med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35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22" grpId="0" animBg="1"/>
      <p:bldP spid="23" grpId="0" animBg="1"/>
      <p:bldP spid="23" grpId="1" animBg="1"/>
      <p:bldP spid="24" grpId="0" animBg="1"/>
      <p:bldP spid="24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 31"/>
          <p:cNvSpPr/>
          <p:nvPr/>
        </p:nvSpPr>
        <p:spPr>
          <a:xfrm>
            <a:off x="14460300" y="709904"/>
            <a:ext cx="3666839" cy="947966"/>
          </a:xfrm>
          <a:custGeom>
            <a:avLst/>
            <a:gdLst/>
            <a:ahLst/>
            <a:cxnLst/>
            <a:rect l="l" t="t" r="r" b="b"/>
            <a:pathLst>
              <a:path w="3623463" h="936752">
                <a:moveTo>
                  <a:pt x="3420263" y="0"/>
                </a:moveTo>
                <a:lnTo>
                  <a:pt x="2699398" y="0"/>
                </a:lnTo>
                <a:lnTo>
                  <a:pt x="12700" y="0"/>
                </a:lnTo>
                <a:cubicBezTo>
                  <a:pt x="5690" y="0"/>
                  <a:pt x="0" y="5690"/>
                  <a:pt x="0" y="12700"/>
                </a:cubicBezTo>
                <a:lnTo>
                  <a:pt x="0" y="924052"/>
                </a:lnTo>
                <a:cubicBezTo>
                  <a:pt x="0" y="931075"/>
                  <a:pt x="5690" y="936752"/>
                  <a:pt x="12700" y="936752"/>
                </a:cubicBezTo>
                <a:lnTo>
                  <a:pt x="2699398" y="936752"/>
                </a:lnTo>
                <a:lnTo>
                  <a:pt x="3420263" y="936752"/>
                </a:lnTo>
                <a:cubicBezTo>
                  <a:pt x="3532302" y="936752"/>
                  <a:pt x="3623463" y="845591"/>
                  <a:pt x="3623463" y="733552"/>
                </a:cubicBezTo>
                <a:lnTo>
                  <a:pt x="3623463" y="203200"/>
                </a:lnTo>
                <a:cubicBezTo>
                  <a:pt x="3623463" y="91148"/>
                  <a:pt x="3532302" y="0"/>
                  <a:pt x="3420263" y="0"/>
                </a:cubicBezTo>
                <a:close/>
                <a:moveTo>
                  <a:pt x="25400" y="25400"/>
                </a:moveTo>
                <a:lnTo>
                  <a:pt x="2686698" y="25400"/>
                </a:lnTo>
                <a:lnTo>
                  <a:pt x="2686698" y="911352"/>
                </a:lnTo>
                <a:lnTo>
                  <a:pt x="25400" y="911352"/>
                </a:lnTo>
                <a:lnTo>
                  <a:pt x="25400" y="25400"/>
                </a:lnTo>
                <a:close/>
                <a:moveTo>
                  <a:pt x="3598063" y="733552"/>
                </a:moveTo>
                <a:cubicBezTo>
                  <a:pt x="3598063" y="831596"/>
                  <a:pt x="3518307" y="911352"/>
                  <a:pt x="3420263" y="911352"/>
                </a:cubicBezTo>
                <a:lnTo>
                  <a:pt x="2712098" y="911352"/>
                </a:lnTo>
                <a:lnTo>
                  <a:pt x="2712098" y="25400"/>
                </a:lnTo>
                <a:lnTo>
                  <a:pt x="3420263" y="25400"/>
                </a:lnTo>
                <a:cubicBezTo>
                  <a:pt x="3518307" y="25400"/>
                  <a:pt x="3598063" y="105156"/>
                  <a:pt x="3598063" y="203200"/>
                </a:cubicBezTo>
                <a:lnTo>
                  <a:pt x="3598063" y="733552"/>
                </a:lnTo>
                <a:close/>
              </a:path>
            </a:pathLst>
          </a:custGeom>
          <a:solidFill>
            <a:srgbClr val="231F20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Freeform 30"/>
          <p:cNvSpPr/>
          <p:nvPr/>
        </p:nvSpPr>
        <p:spPr>
          <a:xfrm>
            <a:off x="17247589" y="757658"/>
            <a:ext cx="861340" cy="896558"/>
          </a:xfrm>
          <a:custGeom>
            <a:avLst/>
            <a:gdLst/>
            <a:ahLst/>
            <a:cxnLst/>
            <a:rect l="l" t="t" r="r" b="b"/>
            <a:pathLst>
              <a:path w="885965" h="885952">
                <a:moveTo>
                  <a:pt x="708165" y="0"/>
                </a:moveTo>
                <a:lnTo>
                  <a:pt x="0" y="0"/>
                </a:lnTo>
                <a:lnTo>
                  <a:pt x="0" y="885952"/>
                </a:lnTo>
                <a:lnTo>
                  <a:pt x="708165" y="885952"/>
                </a:lnTo>
                <a:cubicBezTo>
                  <a:pt x="806209" y="885952"/>
                  <a:pt x="885965" y="806196"/>
                  <a:pt x="885965" y="708152"/>
                </a:cubicBezTo>
                <a:lnTo>
                  <a:pt x="885965" y="177800"/>
                </a:lnTo>
                <a:cubicBezTo>
                  <a:pt x="885965" y="79756"/>
                  <a:pt x="806209" y="0"/>
                  <a:pt x="708165" y="0"/>
                </a:cubicBezTo>
                <a:close/>
              </a:path>
            </a:pathLst>
          </a:custGeom>
          <a:solidFill>
            <a:srgbClr val="FFF89B"/>
          </a:solidFill>
        </p:spPr>
        <p:txBody>
          <a:bodyPr/>
          <a:lstStyle/>
          <a:p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9086850" y="50355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6850" y="50355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244521" y="911630"/>
            <a:ext cx="6629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lang="en-US" sz="6600" b="1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819267" y="7403288"/>
            <a:ext cx="16459800" cy="2737816"/>
            <a:chOff x="819267" y="7403288"/>
            <a:chExt cx="16459800" cy="2737816"/>
          </a:xfrm>
        </p:grpSpPr>
        <p:sp>
          <p:nvSpPr>
            <p:cNvPr id="33" name="Thought Bubble: Cloud 32"/>
            <p:cNvSpPr/>
            <p:nvPr/>
          </p:nvSpPr>
          <p:spPr>
            <a:xfrm>
              <a:off x="819267" y="7403288"/>
              <a:ext cx="13236086" cy="2728237"/>
            </a:xfrm>
            <a:prstGeom prst="cloudCallout">
              <a:avLst>
                <a:gd name="adj1" fmla="val 58068"/>
                <a:gd name="adj2" fmla="val 12226"/>
              </a:avLst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5284952" y="8146989"/>
              <a:ext cx="1994115" cy="1994115"/>
            </a:xfrm>
            <a:prstGeom prst="rect">
              <a:avLst/>
            </a:prstGeom>
          </p:spPr>
        </p:pic>
        <p:sp>
          <p:nvSpPr>
            <p:cNvPr id="34" name="Rectangle 33"/>
            <p:cNvSpPr/>
            <p:nvPr/>
          </p:nvSpPr>
          <p:spPr>
            <a:xfrm>
              <a:off x="2116293" y="7840788"/>
              <a:ext cx="10474878" cy="17382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1,1,2,3,5,8,13,21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viết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heo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quy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ắc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rên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gợi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nên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khái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niệm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oán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endParaRPr lang="en-US" sz="3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2BDE1914-031E-2758-398E-7297DB95F82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5655" y="2123570"/>
            <a:ext cx="9688715" cy="5237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45532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8">
            <a:extLst>
              <a:ext uri="{FF2B5EF4-FFF2-40B4-BE49-F238E27FC236}">
                <a16:creationId xmlns:a16="http://schemas.microsoft.com/office/drawing/2014/main" id="{A19ECB77-B032-4E88-B15F-FDAE0101D1A8}"/>
              </a:ext>
            </a:extLst>
          </p:cNvPr>
          <p:cNvSpPr txBox="1"/>
          <p:nvPr/>
        </p:nvSpPr>
        <p:spPr>
          <a:xfrm>
            <a:off x="4558221" y="771570"/>
            <a:ext cx="9315375" cy="67967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5334"/>
              </a:lnSpc>
              <a:spcBef>
                <a:spcPct val="0"/>
              </a:spcBef>
            </a:pPr>
            <a:r>
              <a:rPr lang="en-US" sz="5400" b="1" spc="-5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TRẮC NGHIỆ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/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4000" b="1" noProof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2: </a:t>
                </a:r>
                <a:endParaRPr lang="en-US" sz="4000" b="1" noProof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o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vớ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vi-VN" sz="4000" i="1" kern="0">
                        <a:solidFill>
                          <a:schemeClr val="tx1"/>
                        </a:solidFill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.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Khẳ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ịnh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nào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au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â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là </a:t>
                </a:r>
                <a:r>
                  <a:rPr lang="fr-FR" sz="4000" b="1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a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?</a:t>
                </a:r>
                <a:endParaRPr lang="vi-VN" sz="40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Đáp án đúng">
            <a:extLst>
              <a:ext uri="{FF2B5EF4-FFF2-40B4-BE49-F238E27FC236}">
                <a16:creationId xmlns:a16="http://schemas.microsoft.com/office/drawing/2014/main" id="{8B66CBE4-2DB9-BCF7-D1C4-281B894BFE17}"/>
              </a:ext>
            </a:extLst>
          </p:cNvPr>
          <p:cNvSpPr/>
          <p:nvPr/>
        </p:nvSpPr>
        <p:spPr>
          <a:xfrm>
            <a:off x="922981" y="7409204"/>
            <a:ext cx="7970772" cy="2286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Là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dãy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số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tăng</a:t>
            </a:r>
            <a:endParaRPr lang="vi-VN" sz="6000" noProof="1">
              <a:solidFill>
                <a:schemeClr val="tx1"/>
              </a:solidFill>
              <a:latin typeface="Arial (Body)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/>
              <p:nvPr/>
            </p:nvSpPr>
            <p:spPr>
              <a:xfrm>
                <a:off x="922982" y="4737118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Năm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hạ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ầu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ủa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là:</a:t>
                </a:r>
              </a:p>
              <a:p>
                <a:pPr algn="ctr"/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fr-FR" sz="4000" kern="0">
                        <a:solidFill>
                          <a:schemeClr val="tx1"/>
                        </a:solidFill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fr-FR" sz="4000" kern="0">
                        <a:solidFill>
                          <a:schemeClr val="tx1"/>
                        </a:solidFill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</m:t>
                        </m:r>
                      </m:den>
                    </m:f>
                    <m:r>
                      <a:rPr lang="fr-FR" sz="4000" kern="0">
                        <a:solidFill>
                          <a:schemeClr val="tx1"/>
                        </a:solidFill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den>
                    </m:f>
                    <m:r>
                      <a:rPr lang="fr-FR" sz="4000" kern="0">
                        <a:solidFill>
                          <a:schemeClr val="tx1"/>
                        </a:solidFill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;</a:t>
                </a:r>
                <a:endParaRPr lang="vi-VN" sz="54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4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982" y="4737118"/>
                <a:ext cx="7970772" cy="2286000"/>
              </a:xfrm>
              <a:prstGeom prst="roundRect">
                <a:avLst/>
              </a:prstGeom>
              <a:blipFill>
                <a:blip r:embed="rId7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/>
              <p:nvPr/>
            </p:nvSpPr>
            <p:spPr>
              <a:xfrm>
                <a:off x="9394247" y="4737066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ị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ặn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trên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ở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40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247" y="4737066"/>
                <a:ext cx="7970772" cy="2286000"/>
              </a:xfrm>
              <a:prstGeom prst="roundRect">
                <a:avLst/>
              </a:prstGeom>
              <a:blipFill>
                <a:blip r:embed="rId8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Đáp án sai 3">
            <a:extLst>
              <a:ext uri="{FF2B5EF4-FFF2-40B4-BE49-F238E27FC236}">
                <a16:creationId xmlns:a16="http://schemas.microsoft.com/office/drawing/2014/main" id="{2E7D83A4-3758-8699-4DD0-010A80780539}"/>
              </a:ext>
            </a:extLst>
          </p:cNvPr>
          <p:cNvSpPr/>
          <p:nvPr/>
        </p:nvSpPr>
        <p:spPr>
          <a:xfrm>
            <a:off x="9394247" y="7391168"/>
            <a:ext cx="7970772" cy="2286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 noProof="1">
                <a:solidFill>
                  <a:schemeClr val="tx1"/>
                </a:solidFill>
                <a:latin typeface="Arial (Body)"/>
                <a:cs typeface="Arial" panose="020B0604020202020204" pitchFamily="34" charset="0"/>
              </a:rPr>
              <a:t>D.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Không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bị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chặn</a:t>
            </a:r>
            <a:endParaRPr lang="vi-VN" sz="4000" noProof="1">
              <a:solidFill>
                <a:schemeClr val="tx1"/>
              </a:solidFill>
              <a:latin typeface="Arial (Body)"/>
              <a:cs typeface="Arial" panose="020B0604020202020204" pitchFamily="34" charset="0"/>
            </a:endParaRPr>
          </a:p>
        </p:txBody>
      </p:sp>
      <p:pic>
        <p:nvPicPr>
          <p:cNvPr id="28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442362" y="-637266"/>
            <a:ext cx="487363" cy="487363"/>
          </a:xfrm>
          <a:prstGeom prst="rect">
            <a:avLst/>
          </a:prstGeom>
        </p:spPr>
      </p:pic>
      <p:pic>
        <p:nvPicPr>
          <p:cNvPr id="30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7247735" y="7891521"/>
            <a:ext cx="1334647" cy="116168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783560" y="5339363"/>
            <a:ext cx="1330072" cy="1184973"/>
          </a:xfrm>
          <a:prstGeom prst="rect">
            <a:avLst/>
          </a:prstGeom>
        </p:spPr>
      </p:pic>
      <p:pic>
        <p:nvPicPr>
          <p:cNvPr id="32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814040" y="7941681"/>
            <a:ext cx="1330072" cy="1184973"/>
          </a:xfrm>
          <a:prstGeom prst="rect">
            <a:avLst/>
          </a:prstGeom>
        </p:spPr>
      </p:pic>
      <p:pic>
        <p:nvPicPr>
          <p:cNvPr id="33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287871" y="5287631"/>
            <a:ext cx="1330072" cy="1184973"/>
          </a:xfrm>
          <a:prstGeom prst="rect">
            <a:avLst/>
          </a:prstGeom>
        </p:spPr>
      </p:pic>
      <p:pic>
        <p:nvPicPr>
          <p:cNvPr id="34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769225" y="-637266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129814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35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22" grpId="0" animBg="1"/>
      <p:bldP spid="23" grpId="0" animBg="1"/>
      <p:bldP spid="23" grpId="1" animBg="1"/>
      <p:bldP spid="24" grpId="0" animBg="1"/>
      <p:bldP spid="24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8">
            <a:extLst>
              <a:ext uri="{FF2B5EF4-FFF2-40B4-BE49-F238E27FC236}">
                <a16:creationId xmlns:a16="http://schemas.microsoft.com/office/drawing/2014/main" id="{A19ECB77-B032-4E88-B15F-FDAE0101D1A8}"/>
              </a:ext>
            </a:extLst>
          </p:cNvPr>
          <p:cNvSpPr txBox="1"/>
          <p:nvPr/>
        </p:nvSpPr>
        <p:spPr>
          <a:xfrm>
            <a:off x="4558221" y="771570"/>
            <a:ext cx="9315375" cy="67967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5334"/>
              </a:lnSpc>
              <a:spcBef>
                <a:spcPct val="0"/>
              </a:spcBef>
            </a:pPr>
            <a:r>
              <a:rPr lang="en-US" sz="5400" b="1" spc="-5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TRẮC NGHIỆ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/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vi-VN" sz="4000" b="1" noProof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3: </a:t>
                </a:r>
                <a:endParaRPr lang="en-US" sz="4000" b="1" noProof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o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000" i="1" kern="0">
                                <a:solidFill>
                                  <a:schemeClr val="tx1"/>
                                </a:solidFill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fr-FR" sz="4000" i="1" kern="0">
                                <a:solidFill>
                                  <a:schemeClr val="tx1"/>
                                </a:solidFill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vớ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fr-FR" sz="4000" i="1" kern="0">
                        <a:solidFill>
                          <a:schemeClr val="tx1"/>
                        </a:solidFill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.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Khẳ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ịnh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nào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au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â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là </a:t>
                </a:r>
                <a:r>
                  <a:rPr lang="fr-FR" sz="4000" b="1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a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?</a:t>
                </a:r>
                <a:endParaRPr lang="en-US" sz="4000" dirty="0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/>
              <p:nvPr/>
            </p:nvSpPr>
            <p:spPr>
              <a:xfrm>
                <a:off x="9394247" y="4756640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ị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ặn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trên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ở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= 0</m:t>
                    </m:r>
                  </m:oMath>
                </a14:m>
                <a:endParaRPr lang="vi-VN" sz="54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247" y="4756640"/>
                <a:ext cx="7970772" cy="2286000"/>
              </a:xfrm>
              <a:prstGeom prst="roundRect">
                <a:avLst/>
              </a:prstGeom>
              <a:blipFill>
                <a:blip r:embed="rId7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/>
              <p:nvPr/>
            </p:nvSpPr>
            <p:spPr>
              <a:xfrm>
                <a:off x="1030988" y="7391168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Năm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hạ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ầu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ủa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là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 kern="0">
                        <a:solidFill>
                          <a:schemeClr val="tx1"/>
                        </a:solidFill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000" kern="0">
                        <a:solidFill>
                          <a:schemeClr val="tx1"/>
                        </a:solidFill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fr-FR" sz="4000" kern="0">
                        <a:solidFill>
                          <a:schemeClr val="tx1"/>
                        </a:solidFill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fr-FR" sz="4000" kern="0">
                        <a:solidFill>
                          <a:schemeClr val="tx1"/>
                        </a:solidFill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fr-FR" sz="4000" kern="0">
                        <a:solidFill>
                          <a:schemeClr val="tx1"/>
                        </a:solidFill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54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4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988" y="7391168"/>
                <a:ext cx="7970772" cy="2286000"/>
              </a:xfrm>
              <a:prstGeom prst="roundRect">
                <a:avLst/>
              </a:prstGeom>
              <a:blipFill>
                <a:blip r:embed="rId8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/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vi-VN" sz="4000" noProof="1">
                    <a:solidFill>
                      <a:schemeClr val="tx1"/>
                    </a:solidFill>
                    <a:cs typeface="Arial" panose="020B0604020202020204" pitchFamily="34" charset="0"/>
                  </a:rPr>
                  <a:t>A.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ị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ặn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trên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ở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= – 1</m:t>
                    </m:r>
                  </m:oMath>
                </a14:m>
                <a:endParaRPr lang="vi-VN" sz="40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blipFill>
                <a:blip r:embed="rId9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/>
              <p:nvPr/>
            </p:nvSpPr>
            <p:spPr>
              <a:xfrm>
                <a:off x="9402268" y="7391168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Là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giảm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và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ị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ặn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ướ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ở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= –1</m:t>
                    </m:r>
                  </m:oMath>
                </a14:m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.</a:t>
                </a:r>
                <a:endParaRPr lang="vi-VN" sz="40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7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2268" y="7391168"/>
                <a:ext cx="7970772" cy="2286000"/>
              </a:xfrm>
              <a:prstGeom prst="roundRect">
                <a:avLst/>
              </a:prstGeom>
              <a:blipFill>
                <a:blip r:embed="rId10"/>
                <a:stretch>
                  <a:fillRect l="-1300" r="-1300" b="-1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442362" y="-637266"/>
            <a:ext cx="487363" cy="487363"/>
          </a:xfrm>
          <a:prstGeom prst="rect">
            <a:avLst/>
          </a:prstGeom>
        </p:spPr>
      </p:pic>
      <p:pic>
        <p:nvPicPr>
          <p:cNvPr id="30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719001" y="5238957"/>
            <a:ext cx="1334647" cy="116168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7456113" y="5358937"/>
            <a:ext cx="1330072" cy="1184973"/>
          </a:xfrm>
          <a:prstGeom prst="rect">
            <a:avLst/>
          </a:prstGeom>
        </p:spPr>
      </p:pic>
      <p:pic>
        <p:nvPicPr>
          <p:cNvPr id="32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5822061" y="7941681"/>
            <a:ext cx="1330072" cy="1184973"/>
          </a:xfrm>
          <a:prstGeom prst="rect">
            <a:avLst/>
          </a:prstGeom>
        </p:spPr>
      </p:pic>
      <p:pic>
        <p:nvPicPr>
          <p:cNvPr id="33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7456113" y="7845545"/>
            <a:ext cx="1330072" cy="1184973"/>
          </a:xfrm>
          <a:prstGeom prst="rect">
            <a:avLst/>
          </a:prstGeom>
        </p:spPr>
      </p:pic>
      <p:pic>
        <p:nvPicPr>
          <p:cNvPr id="34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769225" y="-637266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54928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35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22" grpId="0" animBg="1"/>
      <p:bldP spid="23" grpId="0" animBg="1"/>
      <p:bldP spid="23" grpId="1" animBg="1"/>
      <p:bldP spid="24" grpId="0" animBg="1"/>
      <p:bldP spid="24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8">
            <a:extLst>
              <a:ext uri="{FF2B5EF4-FFF2-40B4-BE49-F238E27FC236}">
                <a16:creationId xmlns:a16="http://schemas.microsoft.com/office/drawing/2014/main" id="{A19ECB77-B032-4E88-B15F-FDAE0101D1A8}"/>
              </a:ext>
            </a:extLst>
          </p:cNvPr>
          <p:cNvSpPr txBox="1"/>
          <p:nvPr/>
        </p:nvSpPr>
        <p:spPr>
          <a:xfrm>
            <a:off x="4558221" y="771570"/>
            <a:ext cx="9315375" cy="67967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5334"/>
              </a:lnSpc>
              <a:spcBef>
                <a:spcPct val="0"/>
              </a:spcBef>
            </a:pPr>
            <a:r>
              <a:rPr lang="en-US" sz="5400" b="1" spc="-5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TRẮC NGHIỆ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/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vi-VN" sz="4000" b="1" noProof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4: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o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Arial (Body)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 kern="0">
                                <a:solidFill>
                                  <a:schemeClr val="tx1"/>
                                </a:solidFill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i="1" kern="0">
                                <a:solidFill>
                                  <a:schemeClr val="tx1"/>
                                </a:solidFill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vớ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fr-FR" sz="4000" i="1" kern="0">
                        <a:solidFill>
                          <a:schemeClr val="tx1"/>
                        </a:solidFill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 kern="0">
                        <a:solidFill>
                          <a:schemeClr val="tx1"/>
                        </a:solidFill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fr-FR" sz="4000" i="1" kern="0">
                        <a:solidFill>
                          <a:schemeClr val="tx1"/>
                        </a:solidFill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: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hằ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).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Khẳ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ịnh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nào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au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â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là </a:t>
                </a:r>
                <a:r>
                  <a:rPr lang="fr-FR" sz="4000" b="1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a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?</a:t>
                </a:r>
                <a:endParaRPr lang="en-US" sz="4000" dirty="0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/>
              <p:nvPr/>
            </p:nvSpPr>
            <p:spPr>
              <a:xfrm>
                <a:off x="1066800" y="7404447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Hiệu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fr-FR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fr-FR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.</m:t>
                    </m:r>
                    <m:r>
                      <a:rPr lang="fr-FR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vi-VN" sz="60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7404447"/>
                <a:ext cx="7970772" cy="2286000"/>
              </a:xfrm>
              <a:prstGeom prst="roundRect">
                <a:avLst/>
              </a:prstGeom>
              <a:blipFill>
                <a:blip r:embed="rId7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/>
              <p:nvPr/>
            </p:nvSpPr>
            <p:spPr>
              <a:xfrm>
                <a:off x="9394247" y="4734582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fr-FR" sz="4000" i="1" kern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40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fr-FR" sz="4000" i="1" kern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0 </m:t>
                    </m:r>
                  </m:oMath>
                </a14:m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thì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tăng</a:t>
                </a:r>
                <a:endParaRPr lang="vi-VN" sz="54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4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247" y="4734582"/>
                <a:ext cx="7970772" cy="2286000"/>
              </a:xfrm>
              <a:prstGeom prst="roundRect">
                <a:avLst/>
              </a:prstGeom>
              <a:blipFill>
                <a:blip r:embed="rId8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/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vi-VN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ó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solidFill>
                              <a:schemeClr val="tx1"/>
                            </a:solidFill>
                            <a:latin typeface="Arial (Body)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fr-FR" sz="4000" i="1" kern="0" smtClean="0">
                        <a:solidFill>
                          <a:schemeClr val="tx1"/>
                        </a:solidFill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000" i="1" kern="0" smtClean="0">
                        <a:solidFill>
                          <a:schemeClr val="tx1"/>
                        </a:solidFill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fr-FR" sz="4000" i="1" kern="0" smtClean="0">
                        <a:solidFill>
                          <a:schemeClr val="tx1"/>
                        </a:solidFill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4000" i="1" smtClean="0">
                            <a:solidFill>
                              <a:schemeClr val="tx1"/>
                            </a:solidFill>
                            <a:latin typeface="Arial (Body)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vi-VN" sz="4000" i="1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blipFill>
                <a:blip r:embed="rId9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/>
              <p:nvPr/>
            </p:nvSpPr>
            <p:spPr>
              <a:xfrm>
                <a:off x="9394247" y="7391168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Vớ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&lt; 0 </m:t>
                    </m:r>
                  </m:oMath>
                </a14:m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thì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giảm</a:t>
                </a:r>
                <a:r>
                  <a:rPr lang="fr-FR" sz="4000" kern="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vi-VN" sz="4000" i="1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7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247" y="7391168"/>
                <a:ext cx="7970772" cy="2286000"/>
              </a:xfrm>
              <a:prstGeom prst="roundRect">
                <a:avLst/>
              </a:prstGeom>
              <a:blipFill>
                <a:blip r:embed="rId10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442362" y="-637266"/>
            <a:ext cx="487363" cy="487363"/>
          </a:xfrm>
          <a:prstGeom prst="rect">
            <a:avLst/>
          </a:prstGeom>
        </p:spPr>
      </p:pic>
      <p:pic>
        <p:nvPicPr>
          <p:cNvPr id="30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391554" y="7886764"/>
            <a:ext cx="1334647" cy="116168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7456113" y="5358937"/>
            <a:ext cx="1330072" cy="1184973"/>
          </a:xfrm>
          <a:prstGeom prst="rect">
            <a:avLst/>
          </a:prstGeom>
        </p:spPr>
      </p:pic>
      <p:pic>
        <p:nvPicPr>
          <p:cNvPr id="32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5814040" y="7941681"/>
            <a:ext cx="1330072" cy="1184973"/>
          </a:xfrm>
          <a:prstGeom prst="rect">
            <a:avLst/>
          </a:prstGeom>
        </p:spPr>
      </p:pic>
      <p:pic>
        <p:nvPicPr>
          <p:cNvPr id="33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5759136" y="5285095"/>
            <a:ext cx="1330072" cy="1184973"/>
          </a:xfrm>
          <a:prstGeom prst="rect">
            <a:avLst/>
          </a:prstGeom>
        </p:spPr>
      </p:pic>
      <p:pic>
        <p:nvPicPr>
          <p:cNvPr id="34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769225" y="-637266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7802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35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22" grpId="0" animBg="1"/>
      <p:bldP spid="23" grpId="0" animBg="1"/>
      <p:bldP spid="23" grpId="1" animBg="1"/>
      <p:bldP spid="24" grpId="0" animBg="1"/>
      <p:bldP spid="24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8">
            <a:extLst>
              <a:ext uri="{FF2B5EF4-FFF2-40B4-BE49-F238E27FC236}">
                <a16:creationId xmlns:a16="http://schemas.microsoft.com/office/drawing/2014/main" id="{A19ECB77-B032-4E88-B15F-FDAE0101D1A8}"/>
              </a:ext>
            </a:extLst>
          </p:cNvPr>
          <p:cNvSpPr txBox="1"/>
          <p:nvPr/>
        </p:nvSpPr>
        <p:spPr>
          <a:xfrm>
            <a:off x="4558221" y="771570"/>
            <a:ext cx="9315375" cy="67967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5334"/>
              </a:lnSpc>
              <a:spcBef>
                <a:spcPct val="0"/>
              </a:spcBef>
            </a:pPr>
            <a:r>
              <a:rPr lang="en-US" sz="5400" b="1" spc="-5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TRẮC NGHIỆ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/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vi-VN" sz="4000" b="1" noProof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5: </a:t>
                </a:r>
                <a:endParaRPr lang="en-US" sz="4000" b="1" noProof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o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Arial (Body)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vớ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vi-VN" sz="4000" i="1" kern="0">
                        <a:solidFill>
                          <a:schemeClr val="tx1"/>
                        </a:solidFill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sSup>
                          <m:sSup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Arial (Body)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.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Khẳ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ịnh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nào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au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â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là </a:t>
                </a:r>
                <a:r>
                  <a:rPr lang="fr-FR" sz="4000" b="1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ú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?</a:t>
                </a:r>
                <a:endParaRPr lang="en-US" sz="4000" dirty="0">
                  <a:solidFill>
                    <a:schemeClr val="tx1"/>
                  </a:solidFill>
                  <a:latin typeface="Arial (Body)"/>
                </a:endParaRPr>
              </a:p>
            </p:txBody>
          </p:sp>
        </mc:Choice>
        <mc:Fallback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/>
              <p:nvPr/>
            </p:nvSpPr>
            <p:spPr>
              <a:xfrm>
                <a:off x="9394247" y="7391168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vi-VN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ó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: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fr-FR" sz="4000" i="1" kern="0">
                        <a:solidFill>
                          <a:schemeClr val="tx1"/>
                        </a:solidFill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Arial (Body)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4000" i="1" kern="0">
                                <a:solidFill>
                                  <a:schemeClr val="tx1"/>
                                </a:solidFill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fr-FR" sz="4000" i="1" kern="0">
                                <a:solidFill>
                                  <a:schemeClr val="tx1"/>
                                </a:solidFill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vi-VN" sz="5400" i="1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247" y="7391168"/>
                <a:ext cx="7970772" cy="2286000"/>
              </a:xfrm>
              <a:prstGeom prst="roundRect">
                <a:avLst/>
              </a:prstGeom>
              <a:blipFill>
                <a:blip r:embed="rId7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Đáp án sai 1">
            <a:extLst>
              <a:ext uri="{FF2B5EF4-FFF2-40B4-BE49-F238E27FC236}">
                <a16:creationId xmlns:a16="http://schemas.microsoft.com/office/drawing/2014/main" id="{3FCD9830-5FD1-BD44-878B-228BD96CE996}"/>
              </a:ext>
            </a:extLst>
          </p:cNvPr>
          <p:cNvSpPr/>
          <p:nvPr/>
        </p:nvSpPr>
        <p:spPr>
          <a:xfrm>
            <a:off x="1030988" y="7391168"/>
            <a:ext cx="7970772" cy="2286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40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Là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dãy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số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giảm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.</a:t>
            </a:r>
            <a:endParaRPr lang="vi-VN" sz="5400" noProof="1">
              <a:solidFill>
                <a:schemeClr val="tx1"/>
              </a:solidFill>
              <a:latin typeface="Arial (Body)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/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vi-VN" sz="4000" noProof="1">
                    <a:solidFill>
                      <a:schemeClr val="tx1"/>
                    </a:solidFill>
                    <a:cs typeface="Arial" panose="020B0604020202020204" pitchFamily="34" charset="0"/>
                  </a:rPr>
                  <a:t>A.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ó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fr-FR" sz="4000" i="1" kern="0">
                        <a:solidFill>
                          <a:schemeClr val="tx1"/>
                        </a:solidFill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Arial (Body)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sSup>
                          <m:sSup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Arial (Body)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4000" i="1" kern="0">
                                <a:solidFill>
                                  <a:schemeClr val="tx1"/>
                                </a:solidFill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fr-FR" sz="4000" i="1" kern="0">
                                <a:solidFill>
                                  <a:schemeClr val="tx1"/>
                                </a:solidFill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vi-VN" sz="4000" i="1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blipFill>
                <a:blip r:embed="rId8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Đáp án sai 3">
            <a:extLst>
              <a:ext uri="{FF2B5EF4-FFF2-40B4-BE49-F238E27FC236}">
                <a16:creationId xmlns:a16="http://schemas.microsoft.com/office/drawing/2014/main" id="{2E7D83A4-3758-8699-4DD0-010A80780539}"/>
              </a:ext>
            </a:extLst>
          </p:cNvPr>
          <p:cNvSpPr/>
          <p:nvPr/>
        </p:nvSpPr>
        <p:spPr>
          <a:xfrm>
            <a:off x="9368847" y="4808424"/>
            <a:ext cx="7970772" cy="2286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40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40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Là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dãy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số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tăng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endParaRPr lang="vi-VN" sz="4000" noProof="1">
              <a:solidFill>
                <a:schemeClr val="tx1"/>
              </a:solidFill>
              <a:latin typeface="Arial (Body)"/>
              <a:cs typeface="Arial" panose="020B0604020202020204" pitchFamily="34" charset="0"/>
            </a:endParaRPr>
          </a:p>
        </p:txBody>
      </p:sp>
      <p:pic>
        <p:nvPicPr>
          <p:cNvPr id="28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442362" y="-637266"/>
            <a:ext cx="487363" cy="487363"/>
          </a:xfrm>
          <a:prstGeom prst="rect">
            <a:avLst/>
          </a:prstGeom>
        </p:spPr>
      </p:pic>
      <p:pic>
        <p:nvPicPr>
          <p:cNvPr id="30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719001" y="7873485"/>
            <a:ext cx="1334647" cy="116168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456113" y="5358937"/>
            <a:ext cx="1330072" cy="1184973"/>
          </a:xfrm>
          <a:prstGeom prst="rect">
            <a:avLst/>
          </a:prstGeom>
        </p:spPr>
      </p:pic>
      <p:pic>
        <p:nvPicPr>
          <p:cNvPr id="32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788640" y="5358937"/>
            <a:ext cx="1330072" cy="1184973"/>
          </a:xfrm>
          <a:prstGeom prst="rect">
            <a:avLst/>
          </a:prstGeom>
        </p:spPr>
      </p:pic>
      <p:pic>
        <p:nvPicPr>
          <p:cNvPr id="33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456113" y="7845545"/>
            <a:ext cx="1330072" cy="1184973"/>
          </a:xfrm>
          <a:prstGeom prst="rect">
            <a:avLst/>
          </a:prstGeom>
        </p:spPr>
      </p:pic>
      <p:pic>
        <p:nvPicPr>
          <p:cNvPr id="34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769225" y="-637266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03150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35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22" grpId="0" animBg="1"/>
      <p:bldP spid="23" grpId="0" animBg="1"/>
      <p:bldP spid="23" grpId="1" animBg="1"/>
      <p:bldP spid="24" grpId="0" animBg="1"/>
      <p:bldP spid="24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600700" y="495300"/>
            <a:ext cx="7086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66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-</a:t>
                </a:r>
                <a:r>
                  <a:rPr lang="vi-VN" sz="40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7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d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  <a:blipFill>
                <a:blip r:embed="rId2"/>
                <a:stretch>
                  <a:fillRect l="-1300" r="-1264" b="-2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95350" y="5241934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134852" y="6438900"/>
                <a:ext cx="13514471" cy="29529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a) Ta có: 5 số hạng đầu tiên của dãy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0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𝑢𝑛</m:t>
                    </m:r>
                    <m:r>
                      <a:rPr lang="vi-VN" sz="40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là: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1</m:t>
                        </m:r>
                      </m:e>
                      <m:sup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=3;</m:t>
                    </m:r>
                    <m:sSub>
                      <m:sSub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2</m:t>
                        </m:r>
                      </m:e>
                      <m:sup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=9;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3</m:t>
                        </m:r>
                      </m:e>
                      <m:sup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=19;</m:t>
                    </m:r>
                  </m:oMath>
                </a14:m>
                <a:endParaRPr lang="en-US" sz="4000" i="1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4</m:t>
                        </m:r>
                      </m:e>
                      <m:sup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=33;</m:t>
                    </m:r>
                    <m:sSub>
                      <m:sSub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5</m:t>
                        </m:r>
                      </m:e>
                      <m:sup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=51</m:t>
                    </m:r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000" i="1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4852" y="6438900"/>
                <a:ext cx="13514471" cy="2952924"/>
              </a:xfrm>
              <a:prstGeom prst="rect">
                <a:avLst/>
              </a:prstGeom>
              <a:blipFill>
                <a:blip r:embed="rId3"/>
                <a:stretch>
                  <a:fillRect l="-1579" b="-7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8095106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600700" y="495300"/>
            <a:ext cx="7086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66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-</a:t>
                </a:r>
                <a:r>
                  <a:rPr lang="vi-VN" sz="40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7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d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  <a:blipFill>
                <a:blip r:embed="rId2"/>
                <a:stretch>
                  <a:fillRect l="-1300" r="-1264" b="-2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95350" y="5241934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514600" y="5569809"/>
                <a:ext cx="14581271" cy="44579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b) Ta có 5 số hạng đầu của dã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vi-VN" sz="40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latin typeface="Arial (Body)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000" i="1">
                                    <a:latin typeface="Arial (Body)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vi-VN" sz="4000" i="1">
                                <a:latin typeface="Arial (Body)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vi-VN" sz="40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vi-VN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là: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1−1</m:t>
                        </m:r>
                      </m:den>
                    </m:f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2−1</m:t>
                        </m:r>
                      </m:den>
                    </m:f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3−1</m:t>
                        </m:r>
                      </m:den>
                    </m:f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4−1</m:t>
                        </m:r>
                      </m:den>
                    </m:f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endParaRPr lang="en-US" sz="4000" i="1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5−1</m:t>
                        </m:r>
                      </m:den>
                    </m:f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000" i="1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569809"/>
                <a:ext cx="14581271" cy="4457952"/>
              </a:xfrm>
              <a:prstGeom prst="rect">
                <a:avLst/>
              </a:prstGeom>
              <a:blipFill>
                <a:blip r:embed="rId3"/>
                <a:stretch>
                  <a:fillRect l="-1506" b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72848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600700" y="495300"/>
            <a:ext cx="7086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6600" b="1" dirty="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-</a:t>
                </a:r>
                <a:r>
                  <a:rPr lang="vi-VN" sz="40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7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d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  <a:blipFill>
                <a:blip r:embed="rId2"/>
                <a:stretch>
                  <a:fillRect l="-1300" r="-1264" b="-2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95350" y="5241934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887329" y="6233506"/>
                <a:ext cx="16889310" cy="28878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c) Ta có 5 số h</a:t>
                </a:r>
                <a:r>
                  <a:rPr lang="en-US" sz="4000" dirty="0" err="1">
                    <a:ea typeface="Calibri" panose="020F0502020204030204" pitchFamily="34" charset="0"/>
                    <a:cs typeface="Times New Roman" panose="02020603050405020304" pitchFamily="18" charset="0"/>
                  </a:rPr>
                  <a:t>ạng</a:t>
                </a: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đầu của dãy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là: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;</m:t>
                    </m:r>
                    <m:sSub>
                      <m:sSub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;</m:t>
                    </m:r>
                    <m:sSub>
                      <m:sSub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;</m:t>
                    </m:r>
                    <m:sSub>
                      <m:sSub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6;</m:t>
                    </m:r>
                    <m:sSub>
                      <m:sSub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2</m:t>
                    </m:r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000" i="1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329" y="6233506"/>
                <a:ext cx="16889310" cy="2887842"/>
              </a:xfrm>
              <a:prstGeom prst="rect">
                <a:avLst/>
              </a:prstGeom>
              <a:blipFill>
                <a:blip r:embed="rId3"/>
                <a:stretch>
                  <a:fillRect l="-13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027701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600700" y="495300"/>
            <a:ext cx="7086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66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-</a:t>
                </a:r>
                <a:r>
                  <a:rPr lang="vi-VN" sz="40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7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d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  <a:blipFill>
                <a:blip r:embed="rId2"/>
                <a:stretch>
                  <a:fillRect l="-1300" r="-1264" b="-2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95350" y="5241934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514600" y="5235918"/>
                <a:ext cx="13258800" cy="4777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d) Ta có 5 số hạng đầu của dã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là: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p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;</m:t>
                    </m:r>
                    <m:sSub>
                      <m:sSub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4</m:t>
                        </m:r>
                      </m:num>
                      <m:den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7</m:t>
                        </m:r>
                      </m:den>
                    </m:f>
                    <m:r>
                      <a:rPr lang="vi-VN" sz="4000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en-US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25</m:t>
                        </m:r>
                      </m:num>
                      <m:den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56</m:t>
                        </m:r>
                      </m:den>
                    </m:f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  <m:r>
                      <a:rPr lang="vi-VN" sz="4000" i="1"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776</m:t>
                        </m:r>
                      </m:num>
                      <m:den>
                        <m:r>
                          <a:rPr lang="vi-VN" sz="4000" i="1"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125</m:t>
                        </m:r>
                      </m:den>
                    </m:f>
                  </m:oMath>
                </a14:m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235918"/>
                <a:ext cx="13258800" cy="4777655"/>
              </a:xfrm>
              <a:prstGeom prst="rect">
                <a:avLst/>
              </a:prstGeom>
              <a:blipFill>
                <a:blip r:embed="rId3"/>
                <a:stretch>
                  <a:fillRect l="-1655" b="-1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29273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914400" y="495300"/>
                <a:ext cx="15925800" cy="55182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Bài 2 (SGK-</a:t>
                </a:r>
                <a:r>
                  <a:rPr lang="vi-VN" sz="40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48</a:t>
                </a:r>
                <a:r>
                  <a:rPr lang="vi-VN" sz="40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). </a:t>
                </a:r>
                <a:endParaRPr lang="en-US" sz="40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4000" dirty="0" err="1">
                    <a:latin typeface="Arial (Body)"/>
                  </a:rPr>
                  <a:t>Gọi</a:t>
                </a:r>
                <a:r>
                  <a:rPr lang="en-US" sz="4000" dirty="0">
                    <a:latin typeface="Arial (Body)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Arial (Body)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Arial (Body)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Arial (Body)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ấm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ở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à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hứ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Arial (Body)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ì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1.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ự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đoá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Arial (Body)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Arial (Body)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Arial (Body)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Arial (Body)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sz="4000" dirty="0">
                  <a:latin typeface="Arial (Body)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iệ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ì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ô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àu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ở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à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hứ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ì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2 (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ô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nhỏ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đơ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ị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iệ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ự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đoá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sz="4000" dirty="0"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95300"/>
                <a:ext cx="15925800" cy="5518242"/>
              </a:xfrm>
              <a:prstGeom prst="rect">
                <a:avLst/>
              </a:prstGeom>
              <a:blipFill>
                <a:blip r:embed="rId2"/>
                <a:stretch>
                  <a:fillRect l="-1339" r="-1301" b="-3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87400" y="5158312"/>
            <a:ext cx="4273666" cy="493818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0875AC6-93BB-C437-E6C2-6F719222B1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6456797"/>
            <a:ext cx="5105400" cy="333490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9F9615B-16B4-E96F-2CE2-72BBEB857B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91400" y="6456796"/>
            <a:ext cx="3639261" cy="3334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26931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14400" y="495300"/>
            <a:ext cx="15925800" cy="91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Bài 2 (SGK-</a:t>
            </a:r>
            <a:r>
              <a:rPr lang="vi-VN" sz="4000" b="1" dirty="0" err="1">
                <a:solidFill>
                  <a:srgbClr val="0070C0"/>
                </a:solidFill>
                <a:cs typeface="Arial" panose="020B0604020202020204" pitchFamily="34" charset="0"/>
              </a:rPr>
              <a:t>tr</a:t>
            </a: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.</a:t>
            </a:r>
            <a:r>
              <a:rPr lang="en-US" sz="4000" b="1" dirty="0">
                <a:solidFill>
                  <a:srgbClr val="0070C0"/>
                </a:solidFill>
                <a:latin typeface="Arial (Body)"/>
                <a:cs typeface="Arial" panose="020B0604020202020204" pitchFamily="34" charset="0"/>
              </a:rPr>
              <a:t>48</a:t>
            </a: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). </a:t>
            </a:r>
            <a:endParaRPr lang="en-US" sz="40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24249" y="2316456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3200" y="5798348"/>
            <a:ext cx="3587866" cy="414575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6B76381-21BB-B699-4D90-EC82788B306A}"/>
                  </a:ext>
                </a:extLst>
              </p:cNvPr>
              <p:cNvSpPr txBox="1"/>
              <p:nvPr/>
            </p:nvSpPr>
            <p:spPr>
              <a:xfrm>
                <a:off x="1295400" y="3735616"/>
                <a:ext cx="9601200" cy="51432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Số chấm ở hàng thứ nhất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200">
                            <a:effectLst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vi-VN" sz="4200" baseline="-25000">
                            <a:effectLst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200">
                        <a:effectLst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1</m:t>
                    </m:r>
                  </m:oMath>
                </a14:m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chấm ở hàng thứ hai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200">
                            <a:effectLst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vi-VN" sz="4200" baseline="-25000">
                            <a:effectLst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200">
                        <a:effectLst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2</m:t>
                    </m:r>
                  </m:oMath>
                </a14:m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chấm ở hàng thứ ba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200">
                            <a:effectLst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vi-VN" sz="4200" baseline="-25000">
                            <a:effectLst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200">
                        <a:effectLst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3</m:t>
                    </m:r>
                  </m:oMath>
                </a14:m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chấm ở hàng thứ tư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200">
                            <a:effectLst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vi-VN" sz="4200" baseline="-25000">
                            <a:effectLst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vi-VN" sz="4200">
                        <a:effectLst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4</m:t>
                    </m:r>
                  </m:oMath>
                </a14:m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số chấm ở hàng thứ n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200">
                            <a:effectLst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4200" baseline="-25000">
                            <a:effectLst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vi-VN" sz="4200">
                        <a:effectLst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vi-VN" sz="4200">
                        <a:effectLst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6B76381-21BB-B699-4D90-EC82788B3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735616"/>
                <a:ext cx="9601200" cy="5143267"/>
              </a:xfrm>
              <a:prstGeom prst="rect">
                <a:avLst/>
              </a:prstGeom>
              <a:blipFill>
                <a:blip r:embed="rId3"/>
                <a:stretch>
                  <a:fillRect l="-2476" r="-825" b="-4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4FE757D1-4975-57A1-1FFB-E9DDD511C2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63400" y="2068164"/>
            <a:ext cx="5105400" cy="3334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6074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rgbClr val="9ADED9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10" name="Rectangle 9"/>
          <p:cNvSpPr/>
          <p:nvPr/>
        </p:nvSpPr>
        <p:spPr>
          <a:xfrm>
            <a:off x="2051640" y="1487922"/>
            <a:ext cx="14211300" cy="28451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nl-NL" sz="6000" b="1" kern="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ƯƠNG II. DÃY SỐ. CẤP SỐ CỘNG.</a:t>
            </a:r>
          </a:p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nl-NL" sz="6000" b="1" kern="0" dirty="0">
                <a:solidFill>
                  <a:schemeClr val="accent4">
                    <a:lumMod val="50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ẤP SỐ NH</a:t>
            </a:r>
            <a:r>
              <a:rPr lang="nl-NL" sz="6000" b="1" kern="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N</a:t>
            </a:r>
            <a:endParaRPr lang="en-US" sz="6000" b="1" kern="0" dirty="0">
              <a:solidFill>
                <a:schemeClr val="accent4">
                  <a:lumMod val="50000"/>
                </a:schemeClr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333500" y="4788271"/>
            <a:ext cx="15621000" cy="15085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7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: </a:t>
            </a:r>
            <a:r>
              <a:rPr lang="en-US" sz="7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ÃY S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33110">
            <a:off x="14308306" y="8674016"/>
            <a:ext cx="3342533" cy="109746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642" y="226413"/>
            <a:ext cx="2255716" cy="226181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094" y="8670942"/>
            <a:ext cx="2943028" cy="1235673"/>
          </a:xfrm>
          <a:prstGeom prst="rect">
            <a:avLst/>
          </a:prstGeom>
        </p:spPr>
      </p:pic>
    </p:spTree>
  </p:cSld>
  <p:clrMapOvr>
    <a:masterClrMapping/>
  </p:clrMapOvr>
  <p:transition spd="med">
    <p:plus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14400" y="495300"/>
            <a:ext cx="15925800" cy="91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Bài 2 (SGK-</a:t>
            </a:r>
            <a:r>
              <a:rPr lang="vi-VN" sz="4000" b="1" dirty="0" err="1">
                <a:solidFill>
                  <a:srgbClr val="0070C0"/>
                </a:solidFill>
                <a:cs typeface="Arial" panose="020B0604020202020204" pitchFamily="34" charset="0"/>
              </a:rPr>
              <a:t>tr</a:t>
            </a: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.</a:t>
            </a:r>
            <a:r>
              <a:rPr lang="en-US" sz="4000" b="1" dirty="0">
                <a:solidFill>
                  <a:srgbClr val="0070C0"/>
                </a:solidFill>
                <a:latin typeface="Arial (Body)"/>
                <a:cs typeface="Arial" panose="020B0604020202020204" pitchFamily="34" charset="0"/>
              </a:rPr>
              <a:t>48</a:t>
            </a: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). </a:t>
            </a:r>
            <a:endParaRPr lang="en-US" sz="40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24249" y="3326610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3200" y="5798348"/>
            <a:ext cx="3587866" cy="414575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6B76381-21BB-B699-4D90-EC82788B306A}"/>
                  </a:ext>
                </a:extLst>
              </p:cNvPr>
              <p:cNvSpPr txBox="1"/>
              <p:nvPr/>
            </p:nvSpPr>
            <p:spPr>
              <a:xfrm>
                <a:off x="914400" y="4442166"/>
                <a:ext cx="14522894" cy="49173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Diện tích của các ô màu ở hàng thứ nhất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000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vi-VN" sz="4000" baseline="-25000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=</m:t>
                    </m:r>
                    <m:sSup>
                      <m:sSupPr>
                        <m:ctrlPr>
                          <a:rPr lang="en-US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  <m:sup>
                        <m:r>
                          <a:rPr lang="vi-VN" sz="4000" baseline="30000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 tích của các ô màu ở hàng thứ hai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000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vi-VN" sz="4000" baseline="-25000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8= </m:t>
                    </m:r>
                    <m:sSup>
                      <m:sSupPr>
                        <m:ctrlPr>
                          <a:rPr lang="en-US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000" baseline="30000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 tích của các ô màu ở hàng thứ ba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000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vi-VN" sz="4000" baseline="-25000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000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7=</m:t>
                    </m:r>
                    <m:sSup>
                      <m:sSupPr>
                        <m:ctrlPr>
                          <a:rPr lang="en-US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vi-VN" sz="4000" baseline="30000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 tích của các ô màu ở hàng thứ tư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000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vi-VN" sz="4000" baseline="-25000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vi-VN" sz="4000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64=</m:t>
                    </m:r>
                    <m:sSup>
                      <m:sSupPr>
                        <m:ctrlPr>
                          <a:rPr lang="en-US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  <m:sup>
                        <m:r>
                          <a:rPr lang="vi-VN" sz="4000" baseline="30000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diện tích của các ô màu ở hàng</a:t>
                </a:r>
                <a14:m>
                  <m:oMath xmlns:m="http://schemas.openxmlformats.org/officeDocument/2006/math">
                    <m:r>
                      <a:rPr lang="vi-VN" sz="4000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4000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h</m:t>
                    </m:r>
                    <m:r>
                      <a:rPr lang="vi-VN" sz="4000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ứ </m:t>
                    </m:r>
                    <m:r>
                      <m:rPr>
                        <m:sty m:val="p"/>
                      </m:rPr>
                      <a:rPr lang="vi-VN" sz="4000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vi-VN" sz="4000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4000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a:rPr lang="vi-VN" sz="4000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: </m:t>
                    </m:r>
                    <m:sSub>
                      <m:sSubPr>
                        <m:ctrlPr>
                          <a:rPr lang="en-US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000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4000" baseline="-25000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vi-VN" sz="4000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4000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  <m:sup>
                        <m:r>
                          <a:rPr lang="vi-VN" sz="4000" baseline="30000"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6B76381-21BB-B699-4D90-EC82788B3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442166"/>
                <a:ext cx="14522894" cy="4917372"/>
              </a:xfrm>
              <a:prstGeom prst="rect">
                <a:avLst/>
              </a:prstGeom>
              <a:blipFill>
                <a:blip r:embed="rId3"/>
                <a:stretch>
                  <a:fillRect l="-1469" b="-4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4FE757D1-4975-57A1-1FFB-E9DDD511C2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514720" y="908615"/>
            <a:ext cx="3845147" cy="3523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5627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143000" y="1073567"/>
                <a:ext cx="16796038" cy="2297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Bài </a:t>
                </a:r>
                <a:r>
                  <a:rPr lang="en-US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3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 (SGK-</a:t>
                </a:r>
                <a:r>
                  <a:rPr lang="vi-VN" sz="4000" b="1" dirty="0" err="1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48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).</a:t>
                </a:r>
                <a:r>
                  <a:rPr lang="en-US" sz="4000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Xé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ă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giảm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Arial (Body)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Arial (Body)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Arial (Body)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Arial (Body)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			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			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d>
                      <m:d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e>
                    </m:d>
                  </m:oMath>
                </a14:m>
                <a:endParaRPr lang="vi-VN" sz="4000" dirty="0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073567"/>
                <a:ext cx="16796038" cy="2297617"/>
              </a:xfrm>
              <a:prstGeom prst="rect">
                <a:avLst/>
              </a:prstGeom>
              <a:blipFill>
                <a:blip r:embed="rId2"/>
                <a:stretch>
                  <a:fillRect l="-1307" b="-4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190248" y="3686521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5C3A3C-D924-F041-6953-F888F18A0AA1}"/>
                  </a:ext>
                </a:extLst>
              </p:cNvPr>
              <p:cNvSpPr txBox="1"/>
              <p:nvPr/>
            </p:nvSpPr>
            <p:spPr>
              <a:xfrm>
                <a:off x="1515101" y="4369928"/>
                <a:ext cx="12919912" cy="4843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Ta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−3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+2</m:t>
                        </m:r>
                      </m:den>
                    </m:f>
                    <m:r>
                      <a:rPr lang="en-US" sz="40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3</m:t>
                        </m:r>
                      </m:den>
                    </m:f>
                  </m:oMath>
                </a14:m>
                <a:endParaRPr lang="en-US" sz="4000" i="1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nl-NL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nl-NL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nl-NL" sz="40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nl-NL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nl-NL" sz="40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nl-NL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nl-NL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3</m:t>
                        </m:r>
                      </m:den>
                    </m:f>
                    <m:r>
                      <a:rPr lang="nl-NL" sz="40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nl-NL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nl-NL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</m:den>
                    </m:f>
                    <m:r>
                      <a:rPr lang="nl-NL" sz="40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d>
                          <m:dPr>
                            <m:ctrlPr>
                              <a:rPr lang="en-US" sz="4000" i="1">
                                <a:effectLst/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nl-NL" sz="4000" i="1">
                                <a:effectLst/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nl-NL" sz="4000" i="1">
                                <a:effectLst/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3</m:t>
                            </m:r>
                          </m:e>
                        </m:d>
                        <m:d>
                          <m:dPr>
                            <m:ctrlPr>
                              <a:rPr lang="en-US" sz="4000" i="1">
                                <a:effectLst/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nl-NL" sz="4000" i="1">
                                <a:effectLst/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nl-NL" sz="4000" i="1">
                                <a:effectLst/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</m:e>
                        </m:d>
                      </m:den>
                    </m:f>
                    <m:r>
                      <a:rPr lang="nl-NL" sz="40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, ∀</m:t>
                    </m:r>
                    <m:r>
                      <a:rPr lang="nl-NL" sz="40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0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4000" i="1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nl-NL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nl-NL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nl-NL" sz="40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nl-NL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4000" i="1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5C3A3C-D924-F041-6953-F888F18A0A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101" y="4369928"/>
                <a:ext cx="12919912" cy="4843505"/>
              </a:xfrm>
              <a:prstGeom prst="rect">
                <a:avLst/>
              </a:prstGeom>
              <a:blipFill>
                <a:blip r:embed="rId3"/>
                <a:stretch>
                  <a:fillRect l="-1699" b="-4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5637070"/>
      </p:ext>
    </p:extLst>
  </p:cSld>
  <p:clrMapOvr>
    <a:masterClrMapping/>
  </p:clrMapOvr>
  <p:transition spd="med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143000" y="1073567"/>
                <a:ext cx="16796038" cy="2297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Bài </a:t>
                </a:r>
                <a:r>
                  <a:rPr lang="en-US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3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 (SGK-</a:t>
                </a:r>
                <a:r>
                  <a:rPr lang="vi-VN" sz="4000" b="1" dirty="0" err="1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48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).</a:t>
                </a:r>
                <a:r>
                  <a:rPr lang="en-US" sz="4000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Xé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ă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giảm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			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			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d>
                      <m:d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e>
                    </m:d>
                  </m:oMath>
                </a14:m>
                <a:endParaRPr lang="vi-VN" sz="4000" dirty="0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073567"/>
                <a:ext cx="16796038" cy="2297617"/>
              </a:xfrm>
              <a:prstGeom prst="rect">
                <a:avLst/>
              </a:prstGeom>
              <a:blipFill>
                <a:blip r:embed="rId2"/>
                <a:stretch>
                  <a:fillRect l="-1307" b="-4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190248" y="3686521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5C3A3C-D924-F041-6953-F888F18A0AA1}"/>
                  </a:ext>
                </a:extLst>
              </p:cNvPr>
              <p:cNvSpPr txBox="1"/>
              <p:nvPr/>
            </p:nvSpPr>
            <p:spPr>
              <a:xfrm>
                <a:off x="1738648" y="4556095"/>
                <a:ext cx="12919912" cy="5076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,∀</m:t>
                    </m:r>
                    <m:r>
                      <a:rPr lang="en-US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40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den>
                    </m:f>
                    <m:r>
                      <a:rPr lang="en-US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(</m:t>
                        </m:r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)</m:t>
                        </m:r>
                      </m:den>
                    </m:f>
                    <m:sSub>
                      <m:sSub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40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p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d>
                      </m:den>
                    </m:f>
                    <m:r>
                      <a:rPr lang="en-US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40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5C3A3C-D924-F041-6953-F888F18A0A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648" y="4556095"/>
                <a:ext cx="12919912" cy="5076326"/>
              </a:xfrm>
              <a:prstGeom prst="rect">
                <a:avLst/>
              </a:prstGeom>
              <a:blipFill>
                <a:blip r:embed="rId3"/>
                <a:stretch>
                  <a:fillRect l="-1651" b="-4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86793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-2005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143000" y="1073567"/>
                <a:ext cx="16796038" cy="2297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Bài </a:t>
                </a:r>
                <a:r>
                  <a:rPr lang="en-US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3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 (SGK-</a:t>
                </a:r>
                <a:r>
                  <a:rPr lang="vi-VN" sz="4000" b="1" dirty="0" err="1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48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).</a:t>
                </a:r>
                <a:r>
                  <a:rPr lang="en-US" sz="4000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Xé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ă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giảm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			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			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d>
                      <m:d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e>
                    </m:d>
                  </m:oMath>
                </a14:m>
                <a:endParaRPr lang="vi-VN" sz="4000" dirty="0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073567"/>
                <a:ext cx="16796038" cy="2297617"/>
              </a:xfrm>
              <a:prstGeom prst="rect">
                <a:avLst/>
              </a:prstGeom>
              <a:blipFill>
                <a:blip r:embed="rId2"/>
                <a:stretch>
                  <a:fillRect l="-1307" b="-4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190248" y="3686521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5C3A3C-D924-F041-6953-F888F18A0AA1}"/>
                  </a:ext>
                </a:extLst>
              </p:cNvPr>
              <p:cNvSpPr txBox="1"/>
              <p:nvPr/>
            </p:nvSpPr>
            <p:spPr>
              <a:xfrm>
                <a:off x="1411243" y="4703728"/>
                <a:ext cx="16259552" cy="50215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Ta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p>
                    </m:sSup>
                    <m:r>
                      <a:rPr lang="en-US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</m:oMath>
                </a14:m>
                <a:endParaRPr lang="en-US" sz="40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ẵ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(</m:t>
                    </m:r>
                    <m:sSup>
                      <m:sSup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.2</m:t>
                        </m:r>
                      </m:e>
                      <m:sup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)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Do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40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ẵ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ẻ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(</m:t>
                    </m:r>
                    <m:sSup>
                      <m:sSup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.2</m:t>
                        </m:r>
                      </m:e>
                      <m:sup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)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(</m:t>
                    </m:r>
                    <m:sSup>
                      <m:sSup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)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40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ẵ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5C3A3C-D924-F041-6953-F888F18A0A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243" y="4703728"/>
                <a:ext cx="16259552" cy="5021567"/>
              </a:xfrm>
              <a:prstGeom prst="rect">
                <a:avLst/>
              </a:prstGeom>
              <a:blipFill>
                <a:blip r:embed="rId3"/>
                <a:stretch>
                  <a:fillRect l="-1350" b="-4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767928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914400" y="495300"/>
                <a:ext cx="15925800" cy="40620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Bài </a:t>
                </a:r>
                <a:r>
                  <a:rPr lang="en-US" sz="40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4</a:t>
                </a:r>
                <a:r>
                  <a:rPr lang="vi-VN" sz="40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 (SGK-</a:t>
                </a:r>
                <a:r>
                  <a:rPr lang="vi-VN" sz="4000" b="1" dirty="0" err="1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48</a:t>
                </a:r>
                <a:r>
                  <a:rPr lang="vi-VN" sz="40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ứ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i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rằ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:</a:t>
                </a: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2</m:t>
                    </m:r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bị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ặ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ướ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;</a:t>
                </a: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2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bị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ặ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;</a:t>
                </a: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bị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ặ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95300"/>
                <a:ext cx="15925800" cy="4062074"/>
              </a:xfrm>
              <a:prstGeom prst="rect">
                <a:avLst/>
              </a:prstGeom>
              <a:blipFill>
                <a:blip r:embed="rId2"/>
                <a:stretch>
                  <a:fillRect l="-1339" b="-17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B84C3CBC-4014-34A8-ABDF-EA39EF231826}"/>
              </a:ext>
            </a:extLst>
          </p:cNvPr>
          <p:cNvSpPr txBox="1"/>
          <p:nvPr/>
        </p:nvSpPr>
        <p:spPr>
          <a:xfrm>
            <a:off x="8524249" y="4816054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FE2CAE-C3A4-53FA-0597-56735B757534}"/>
                  </a:ext>
                </a:extLst>
              </p:cNvPr>
              <p:cNvSpPr txBox="1"/>
              <p:nvPr/>
            </p:nvSpPr>
            <p:spPr>
              <a:xfrm>
                <a:off x="1181100" y="5729627"/>
                <a:ext cx="15925800" cy="3923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a) Ta </a:t>
                </a:r>
                <a:r>
                  <a:rPr lang="en-US" sz="4000" dirty="0" err="1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0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0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1</m:t>
                    </m:r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  <m:sup>
                        <m:r>
                          <a:rPr lang="en-US" sz="40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0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≥3</m:t>
                    </m:r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o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3</m:t>
                    </m:r>
                  </m:oMath>
                </a14:m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0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0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1</m:t>
                    </m:r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0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≤</m:t>
                    </m:r>
                    <m:r>
                      <a:rPr lang="en-US" sz="40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o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0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FE2CAE-C3A4-53FA-0597-56735B7575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100" y="5729627"/>
                <a:ext cx="15925800" cy="3923318"/>
              </a:xfrm>
              <a:prstGeom prst="rect">
                <a:avLst/>
              </a:prstGeom>
              <a:blipFill>
                <a:blip r:embed="rId3"/>
                <a:stretch>
                  <a:fillRect l="-1378" b="-5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2FA2891C-6FB7-D0C1-8BBA-817F7A606D2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3069" y="1465264"/>
            <a:ext cx="6856857" cy="3856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265973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 sz="36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914400" y="495300"/>
                <a:ext cx="15925800" cy="36651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36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Bài </a:t>
                </a:r>
                <a:r>
                  <a:rPr lang="en-US" sz="36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4</a:t>
                </a:r>
                <a:r>
                  <a:rPr lang="vi-VN" sz="36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 (SGK-</a:t>
                </a:r>
                <a:r>
                  <a:rPr lang="vi-VN" sz="3600" b="1" dirty="0" err="1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tr</a:t>
                </a:r>
                <a:r>
                  <a:rPr lang="vi-VN" sz="36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.</a:t>
                </a:r>
                <a:r>
                  <a:rPr lang="en-US" sz="36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48</a:t>
                </a:r>
                <a:r>
                  <a:rPr lang="vi-VN" sz="36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).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Chứng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minh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rằng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:</a:t>
                </a: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2</m:t>
                    </m:r>
                  </m:oMath>
                </a14:m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bị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chặn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dưới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;</a:t>
                </a: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2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bị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chặn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trên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;</a:t>
                </a: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bị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chặn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95300"/>
                <a:ext cx="15925800" cy="3665106"/>
              </a:xfrm>
              <a:prstGeom prst="rect">
                <a:avLst/>
              </a:prstGeom>
              <a:blipFill>
                <a:blip r:embed="rId2"/>
                <a:stretch>
                  <a:fillRect l="-1148" b="-1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B84C3CBC-4014-34A8-ABDF-EA39EF231826}"/>
              </a:ext>
            </a:extLst>
          </p:cNvPr>
          <p:cNvSpPr txBox="1"/>
          <p:nvPr/>
        </p:nvSpPr>
        <p:spPr>
          <a:xfrm>
            <a:off x="8524249" y="4312534"/>
            <a:ext cx="12395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6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36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FE2CAE-C3A4-53FA-0597-56735B757534}"/>
                  </a:ext>
                </a:extLst>
              </p:cNvPr>
              <p:cNvSpPr txBox="1"/>
              <p:nvPr/>
            </p:nvSpPr>
            <p:spPr>
              <a:xfrm>
                <a:off x="1181100" y="4880538"/>
                <a:ext cx="16116300" cy="47586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Ta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6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e>
                          <m:sup>
                            <m:r>
                              <a:rPr lang="en-US" sz="36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d>
                          <m:dPr>
                            <m:ctrlPr>
                              <a:rPr lang="en-US" sz="36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36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  <m:r>
                              <a:rPr lang="en-US" sz="36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d>
                      </m:den>
                    </m:f>
                    <m:r>
                      <a:rPr lang="en-US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6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1</m:t>
                    </m:r>
                  </m:oMath>
                </a14:m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  <m:r>
                      <a:rPr lang="en-US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6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  <m:r>
                      <a:rPr lang="en-US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60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1</m:t>
                    </m:r>
                  </m:oMath>
                </a14:m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  <m:r>
                      <a:rPr lang="en-US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6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6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  <m:r>
                      <a:rPr lang="en-US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1</m:t>
                    </m:r>
                    <m:r>
                      <a:rPr lang="en-US" sz="36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. Do </a:t>
                </a:r>
                <a:r>
                  <a:rPr lang="en-US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&lt;</m:t>
                    </m:r>
                    <m:sSub>
                      <m:sSubPr>
                        <m:ctrlPr>
                          <a:rPr lang="en-US" sz="36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3600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en-US" sz="36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FE2CAE-C3A4-53FA-0597-56735B7575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100" y="4880538"/>
                <a:ext cx="16116300" cy="4758675"/>
              </a:xfrm>
              <a:prstGeom prst="rect">
                <a:avLst/>
              </a:prstGeom>
              <a:blipFill>
                <a:blip r:embed="rId3"/>
                <a:stretch>
                  <a:fillRect l="-1172" b="-3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20D4C35-F5FD-0BA6-FB04-1F6CA43E4A4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3069" y="1465264"/>
            <a:ext cx="6856857" cy="3856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23917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5900163" y="4788500"/>
            <a:ext cx="5007457" cy="76969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989"/>
              </a:lnSpc>
            </a:pPr>
            <a:r>
              <a:rPr lang="en-US" sz="6600" b="1" spc="116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sp>
        <p:nvSpPr>
          <p:cNvPr id="43" name="Freeform 43"/>
          <p:cNvSpPr/>
          <p:nvPr/>
        </p:nvSpPr>
        <p:spPr>
          <a:xfrm rot="1091550">
            <a:off x="10267250" y="696701"/>
            <a:ext cx="566223" cy="1319587"/>
          </a:xfrm>
          <a:custGeom>
            <a:avLst/>
            <a:gdLst/>
            <a:ahLst/>
            <a:cxnLst/>
            <a:rect l="l" t="t" r="r" b="b"/>
            <a:pathLst>
              <a:path w="566223" h="1319587">
                <a:moveTo>
                  <a:pt x="0" y="0"/>
                </a:moveTo>
                <a:lnTo>
                  <a:pt x="566223" y="0"/>
                </a:lnTo>
                <a:lnTo>
                  <a:pt x="566223" y="1319588"/>
                </a:lnTo>
                <a:lnTo>
                  <a:pt x="0" y="131958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563C65E4-C968-96AF-11B5-135760CBBA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67357" y="7533244"/>
            <a:ext cx="5209855" cy="3087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335797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600700" y="495300"/>
            <a:ext cx="7086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 dirty="0">
                <a:solidFill>
                  <a:srgbClr val="1F497D">
                    <a:lumMod val="75000"/>
                  </a:srgbClr>
                </a:solidFill>
                <a:cs typeface="Arial" panose="020B0604020202020204" pitchFamily="34" charset="0"/>
              </a:rPr>
              <a:t>VẬN DỤNG</a:t>
            </a:r>
            <a:endParaRPr lang="en-US" sz="6600" b="1" dirty="0">
              <a:solidFill>
                <a:srgbClr val="1F497D">
                  <a:lumMod val="7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895350" y="1786592"/>
                <a:ext cx="16796038" cy="24642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2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Bài 5 (SGK-</a:t>
                </a:r>
                <a:r>
                  <a:rPr lang="vi-VN" sz="4200" b="1" dirty="0" err="1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tr</a:t>
                </a:r>
                <a:r>
                  <a:rPr lang="vi-VN" sz="42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.</a:t>
                </a:r>
                <a:r>
                  <a:rPr lang="en-US" sz="42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48</a:t>
                </a:r>
                <a:r>
                  <a:rPr lang="vi-VN" sz="42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). </a:t>
                </a:r>
                <a:r>
                  <a:rPr lang="vi-VN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Cho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thực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dương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0" i="1" smtClean="0">
                            <a:solidFill>
                              <a:prstClr val="black"/>
                            </a:solidFill>
                            <a:latin typeface="Arial (Body)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Arial (Body)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Arial (Body)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Arial (Body)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.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Chứng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minh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rằng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0" i="1" smtClean="0">
                            <a:solidFill>
                              <a:prstClr val="black"/>
                            </a:solidFill>
                            <a:latin typeface="Arial (Body)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Arial (Body)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Arial (Body)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Arial (Body)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tăng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khi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và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chỉ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khi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b="0" i="1" smtClean="0">
                            <a:solidFill>
                              <a:prstClr val="black"/>
                            </a:solidFill>
                            <a:latin typeface="Arial (Body)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Arial (Body)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Arial (Body)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Arial (Body)"/>
                                <a:cs typeface="Arial" panose="020B0604020202020204" pitchFamily="34" charset="0"/>
                              </a:rPr>
                              <m:t>𝑛</m:t>
                            </m:r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Arial (Body)"/>
                                <a:cs typeface="Arial" panose="020B0604020202020204" pitchFamily="34" charset="0"/>
                              </a:rPr>
                              <m:t>+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Arial (Body)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Arial (Body)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Arial (Body)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den>
                    </m:f>
                    <m:r>
                      <a:rPr lang="en-US" sz="4200" b="0" i="1" smtClean="0">
                        <a:solidFill>
                          <a:prstClr val="black"/>
                        </a:solidFill>
                        <a:latin typeface="Arial (Body)"/>
                        <a:cs typeface="Arial" panose="020B0604020202020204" pitchFamily="34" charset="0"/>
                      </a:rPr>
                      <m:t>&gt;1</m:t>
                    </m:r>
                  </m:oMath>
                </a14:m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mọi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solidFill>
                          <a:prstClr val="black"/>
                        </a:solidFill>
                        <a:latin typeface="Arial (Body)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solidFill>
                          <a:prstClr val="black"/>
                        </a:solidFill>
                        <a:latin typeface="Arial (Body)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200" b="0" i="1" smtClean="0">
                            <a:solidFill>
                              <a:prstClr val="black"/>
                            </a:solidFill>
                            <a:latin typeface="Arial (Body)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solidFill>
                              <a:prstClr val="black"/>
                            </a:solidFill>
                            <a:latin typeface="Arial (Body)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200" b="0" i="1" smtClean="0">
                            <a:solidFill>
                              <a:prstClr val="black"/>
                            </a:solidFill>
                            <a:latin typeface="Arial (Body)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endParaRPr lang="vi-VN" sz="4200" dirty="0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350" y="1786592"/>
                <a:ext cx="16796038" cy="2464264"/>
              </a:xfrm>
              <a:prstGeom prst="rect">
                <a:avLst/>
              </a:prstGeom>
              <a:blipFill>
                <a:blip r:embed="rId2"/>
                <a:stretch>
                  <a:fillRect l="-1416" r="-1379" b="-12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95350" y="4404836"/>
            <a:ext cx="123950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2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52D4D5B-87F8-9168-5AF8-06C950135D81}"/>
                  </a:ext>
                </a:extLst>
              </p:cNvPr>
              <p:cNvSpPr txBox="1"/>
              <p:nvPr/>
            </p:nvSpPr>
            <p:spPr>
              <a:xfrm>
                <a:off x="2273444" y="5267418"/>
                <a:ext cx="14039850" cy="40030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200" i="1">
                                <a:effectLst/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  <m:r>
                              <a:rPr lang="fr-FR" sz="4200">
                                <a:effectLst/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200" i="1">
                                <a:effectLst/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sub>
                        </m:sSub>
                      </m:den>
                    </m:f>
                    <m:r>
                      <a:rPr lang="fr-FR" sz="42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1</m:t>
                    </m:r>
                  </m:oMath>
                </a14:m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42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fr-FR" sz="42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fr-FR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fr-FR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fr-FR" sz="42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2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fr-FR" sz="42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2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fr-FR" sz="42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fr-FR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fr-FR" sz="42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o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effectLst/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200" i="1">
                                <a:effectLst/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  <m:r>
                              <a:rPr lang="fr-FR" sz="4200">
                                <a:effectLst/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200" i="1">
                                <a:effectLst/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sub>
                        </m:sSub>
                      </m:den>
                    </m:f>
                    <m:r>
                      <a:rPr lang="fr-FR" sz="4200">
                        <a:effectLst/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1</m:t>
                    </m:r>
                  </m:oMath>
                </a14:m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52D4D5B-87F8-9168-5AF8-06C950135D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444" y="5267418"/>
                <a:ext cx="14039850" cy="4003019"/>
              </a:xfrm>
              <a:prstGeom prst="rect">
                <a:avLst/>
              </a:prstGeom>
              <a:blipFill>
                <a:blip r:embed="rId3"/>
                <a:stretch>
                  <a:fillRect l="-1693" b="-3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44829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>
        <p14:reveal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14400" y="1101479"/>
            <a:ext cx="16230600" cy="48200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200" b="1" dirty="0">
                <a:solidFill>
                  <a:schemeClr val="accent6">
                    <a:lumMod val="75000"/>
                  </a:schemeClr>
                </a:solidFill>
                <a:cs typeface="Arial" panose="020B0604020202020204" pitchFamily="34" charset="0"/>
              </a:rPr>
              <a:t>Bài 6 (SGK – </a:t>
            </a:r>
            <a:r>
              <a:rPr lang="vi-VN" sz="4200" b="1" dirty="0" err="1">
                <a:solidFill>
                  <a:schemeClr val="accent6">
                    <a:lumMod val="75000"/>
                  </a:schemeClr>
                </a:solidFill>
                <a:cs typeface="Arial" panose="020B0604020202020204" pitchFamily="34" charset="0"/>
              </a:rPr>
              <a:t>tr</a:t>
            </a:r>
            <a:r>
              <a:rPr lang="en-US" sz="4200" b="1" dirty="0">
                <a:solidFill>
                  <a:schemeClr val="accent6">
                    <a:lumMod val="75000"/>
                  </a:schemeClr>
                </a:solidFill>
                <a:latin typeface="Arial (Body)"/>
                <a:cs typeface="Arial" panose="020B0604020202020204" pitchFamily="34" charset="0"/>
              </a:rPr>
              <a:t>48</a:t>
            </a:r>
            <a:r>
              <a:rPr lang="vi-VN" sz="4200" b="1" dirty="0">
                <a:solidFill>
                  <a:schemeClr val="accent6">
                    <a:lumMod val="75000"/>
                  </a:schemeClr>
                </a:solidFill>
                <a:cs typeface="Arial" panose="020B0604020202020204" pitchFamily="34" charset="0"/>
              </a:rPr>
              <a:t>). </a:t>
            </a:r>
            <a:r>
              <a:rPr lang="vi-VN" sz="4200" dirty="0">
                <a:solidFill>
                  <a:srgbClr val="000000"/>
                </a:solidFill>
              </a:rPr>
              <a:t>Chị Mai gửi tiền tiết kiệm vào ngân hàng theo thể thức lãi kép như sau. Lần đầu chị gửi 100 triệu động. Sau đó, cứ hết 1 tháng chị lại gửi thêm vào ngân hàng 6 triệu đồng. Biết lãi suất của ngân hàng là 0,5% một tháng. Gọi </a:t>
            </a:r>
            <a:r>
              <a:rPr lang="vi-VN" sz="4200" dirty="0" err="1">
                <a:solidFill>
                  <a:srgbClr val="000000"/>
                </a:solidFill>
              </a:rPr>
              <a:t>P</a:t>
            </a:r>
            <a:r>
              <a:rPr lang="vi-VN" sz="4200" baseline="-25000" dirty="0" err="1">
                <a:solidFill>
                  <a:srgbClr val="000000"/>
                </a:solidFill>
              </a:rPr>
              <a:t>n</a:t>
            </a:r>
            <a:r>
              <a:rPr lang="vi-VN" sz="4200" dirty="0">
                <a:solidFill>
                  <a:srgbClr val="000000"/>
                </a:solidFill>
              </a:rPr>
              <a:t> (triệu đồng) là số tiền chị có trong ngân hàng sau n tháng.</a:t>
            </a:r>
            <a:endParaRPr lang="vi-VN" sz="42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878305" y="5996255"/>
                <a:ext cx="12452684" cy="28810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a)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ính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số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iền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chị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có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rong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ngân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hàng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sau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1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háng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b)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ính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số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iền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chị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có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rong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ngân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hàng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sau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3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háng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c)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Dự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đoán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công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hức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của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4200" i="1" baseline="-25000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 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ính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heo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.</a:t>
                </a: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305" y="5996255"/>
                <a:ext cx="12452684" cy="2881045"/>
              </a:xfrm>
              <a:prstGeom prst="rect">
                <a:avLst/>
              </a:prstGeom>
              <a:blipFill>
                <a:blip r:embed="rId2"/>
                <a:stretch>
                  <a:fillRect l="-1860" r="-245" b="-8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>
            <a:extLst>
              <a:ext uri="{FF2B5EF4-FFF2-40B4-BE49-F238E27FC236}">
                <a16:creationId xmlns:a16="http://schemas.microsoft.com/office/drawing/2014/main" id="{70235DB5-5529-30DC-85C9-53AB05235B3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549" r="31288"/>
          <a:stretch/>
        </p:blipFill>
        <p:spPr bwMode="auto">
          <a:xfrm>
            <a:off x="13056766" y="5951595"/>
            <a:ext cx="4372982" cy="2652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7741243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524249" y="651540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b="1" u="sng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061720" y="1513557"/>
                <a:ext cx="16164560" cy="81219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36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fr-FR" sz="3600" i="1">
                            <a:latin typeface="Arial (Body)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b>
                    </m:sSub>
                    <m:r>
                      <a:rPr lang="fr-FR" sz="3600" i="1">
                        <a:latin typeface="Arial (Body)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00 </m:t>
                    </m:r>
                  </m:oMath>
                </a14:m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là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an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ị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ai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ửi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ị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â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ể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ửi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êm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a:rPr lang="fr-FR" sz="3600" baseline="-25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fr-FR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00+100.0,5%+6=</m:t>
                    </m:r>
                    <m:sSub>
                      <m:sSub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a:rPr lang="fr-FR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%</m:t>
                        </m:r>
                      </m:e>
                    </m:d>
                    <m:r>
                      <a:rPr lang="fr-FR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=106,5</m:t>
                    </m:r>
                  </m:oMath>
                </a14:m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ị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â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a:rPr lang="fr-FR" sz="3600" baseline="-25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fr-FR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a:rPr lang="fr-FR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%</m:t>
                        </m:r>
                      </m:e>
                    </m:d>
                    <m:r>
                      <a:rPr lang="fr-FR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=</m:t>
                    </m:r>
                    <m:sSub>
                      <m:sSub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sub>
                    </m:sSub>
                    <m:sSup>
                      <m:sSup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36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36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  <m:d>
                      <m:d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%</m:t>
                        </m:r>
                      </m:e>
                    </m:d>
                    <m:r>
                      <a:rPr lang="fr-FR" sz="36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</m:oMath>
                </a14:m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fr-FR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00,5</m:t>
                    </m:r>
                    <m:d>
                      <m:d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%</m:t>
                        </m:r>
                      </m:e>
                    </m:d>
                    <m:r>
                      <a:rPr lang="fr-FR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</m:t>
                    </m:r>
                    <m:d>
                      <m:d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%</m:t>
                        </m:r>
                      </m:e>
                    </m:d>
                    <m:r>
                      <a:rPr lang="fr-FR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 </m:t>
                    </m:r>
                    <m:r>
                      <a:rPr lang="fr-FR" sz="36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13,0325</m:t>
                    </m:r>
                  </m:oMath>
                </a14:m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ị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â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a:rPr lang="fr-FR" sz="3600" baseline="-25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fr-FR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a:rPr lang="fr-FR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%</m:t>
                        </m:r>
                      </m:e>
                    </m:d>
                    <m:r>
                      <a:rPr lang="fr-FR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</m:oMath>
                </a14:m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sub>
                    </m:sSub>
                    <m:sSup>
                      <m:sSup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36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36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</m:t>
                    </m:r>
                    <m:sSup>
                      <m:sSup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36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36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</m:t>
                    </m:r>
                    <m:d>
                      <m:d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6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%</m:t>
                        </m:r>
                      </m:e>
                    </m:d>
                    <m:r>
                      <a:rPr lang="fr-FR" sz="36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</m:oMath>
                </a14:m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fr-FR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00.</m:t>
                    </m:r>
                    <m:sSup>
                      <m:sSup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36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3600" baseline="30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  <m:sSup>
                      <m:sSupPr>
                        <m:ctrlPr>
                          <a:rPr lang="en-US" sz="36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36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3600" baseline="30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36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(1+0,5%)+6</m:t>
                    </m:r>
                  </m:oMath>
                </a14:m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6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119,6 </m:t>
                    </m:r>
                  </m:oMath>
                </a14:m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720" y="1513557"/>
                <a:ext cx="16164560" cy="8121903"/>
              </a:xfrm>
              <a:prstGeom prst="rect">
                <a:avLst/>
              </a:prstGeom>
              <a:blipFill>
                <a:blip r:embed="rId2"/>
                <a:stretch>
                  <a:fillRect l="-1131" b="-1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76022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1574255" y="1188819"/>
            <a:ext cx="8399209" cy="7694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989"/>
              </a:lnSpc>
            </a:pPr>
            <a:r>
              <a:rPr lang="vi-VN" sz="6600" b="1" spc="116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  <a:endParaRPr lang="en-US" sz="6600" b="1" spc="116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6"/>
          <p:cNvSpPr txBox="1"/>
          <p:nvPr/>
        </p:nvSpPr>
        <p:spPr>
          <a:xfrm>
            <a:off x="4125628" y="3038951"/>
            <a:ext cx="7341763" cy="53444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128"/>
              </a:lnSpc>
            </a:pPr>
            <a:r>
              <a:rPr lang="en-US" sz="4400" b="1" spc="8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 NIỆM</a:t>
            </a:r>
          </a:p>
        </p:txBody>
      </p:sp>
      <p:sp>
        <p:nvSpPr>
          <p:cNvPr id="37" name="TextBox 37"/>
          <p:cNvSpPr txBox="1"/>
          <p:nvPr/>
        </p:nvSpPr>
        <p:spPr>
          <a:xfrm>
            <a:off x="4125628" y="5025603"/>
            <a:ext cx="11933470" cy="53444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128"/>
              </a:lnSpc>
            </a:pPr>
            <a:r>
              <a:rPr lang="en-US" sz="4400" b="1" spc="8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 CHO MỘT DÃY SỐ</a:t>
            </a:r>
          </a:p>
        </p:txBody>
      </p:sp>
      <p:sp>
        <p:nvSpPr>
          <p:cNvPr id="43" name="Freeform 43"/>
          <p:cNvSpPr/>
          <p:nvPr/>
        </p:nvSpPr>
        <p:spPr>
          <a:xfrm rot="1091550">
            <a:off x="10267250" y="696701"/>
            <a:ext cx="566223" cy="1319587"/>
          </a:xfrm>
          <a:custGeom>
            <a:avLst/>
            <a:gdLst/>
            <a:ahLst/>
            <a:cxnLst/>
            <a:rect l="l" t="t" r="r" b="b"/>
            <a:pathLst>
              <a:path w="566223" h="1319587">
                <a:moveTo>
                  <a:pt x="0" y="0"/>
                </a:moveTo>
                <a:lnTo>
                  <a:pt x="566223" y="0"/>
                </a:lnTo>
                <a:lnTo>
                  <a:pt x="566223" y="1319588"/>
                </a:lnTo>
                <a:lnTo>
                  <a:pt x="0" y="131958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0" name="Folded Corner 39"/>
          <p:cNvSpPr/>
          <p:nvPr/>
        </p:nvSpPr>
        <p:spPr>
          <a:xfrm>
            <a:off x="2306383" y="2483285"/>
            <a:ext cx="1465387" cy="1465387"/>
          </a:xfrm>
          <a:prstGeom prst="foldedCorner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41" name="Folded Corner 40"/>
          <p:cNvSpPr/>
          <p:nvPr/>
        </p:nvSpPr>
        <p:spPr>
          <a:xfrm>
            <a:off x="2309710" y="4467467"/>
            <a:ext cx="1465387" cy="1465387"/>
          </a:xfrm>
          <a:prstGeom prst="foldedCorner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en-US" sz="6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6">
            <a:extLst>
              <a:ext uri="{FF2B5EF4-FFF2-40B4-BE49-F238E27FC236}">
                <a16:creationId xmlns:a16="http://schemas.microsoft.com/office/drawing/2014/main" id="{6C4C8594-DF7E-5533-FF97-2C14135FD45F}"/>
              </a:ext>
            </a:extLst>
          </p:cNvPr>
          <p:cNvSpPr txBox="1"/>
          <p:nvPr/>
        </p:nvSpPr>
        <p:spPr>
          <a:xfrm>
            <a:off x="4125628" y="7132077"/>
            <a:ext cx="8875984" cy="52578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128"/>
              </a:lnSpc>
            </a:pPr>
            <a:r>
              <a:rPr lang="en-US" sz="4400" b="1" spc="8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ÃY SỐ TĂNG, DÃY SỐ GIẢM</a:t>
            </a:r>
          </a:p>
        </p:txBody>
      </p:sp>
      <p:sp>
        <p:nvSpPr>
          <p:cNvPr id="34" name="TextBox 37">
            <a:extLst>
              <a:ext uri="{FF2B5EF4-FFF2-40B4-BE49-F238E27FC236}">
                <a16:creationId xmlns:a16="http://schemas.microsoft.com/office/drawing/2014/main" id="{ED299CEA-FBED-84CE-9917-6044AC04F824}"/>
              </a:ext>
            </a:extLst>
          </p:cNvPr>
          <p:cNvSpPr txBox="1"/>
          <p:nvPr/>
        </p:nvSpPr>
        <p:spPr>
          <a:xfrm>
            <a:off x="4141670" y="9265449"/>
            <a:ext cx="11933470" cy="53444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128"/>
              </a:lnSpc>
            </a:pPr>
            <a:r>
              <a:rPr lang="en-US" sz="4400" b="1" spc="8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ÃY SỐ BỊ CHẶN</a:t>
            </a:r>
          </a:p>
        </p:txBody>
      </p:sp>
      <p:sp>
        <p:nvSpPr>
          <p:cNvPr id="35" name="Folded Corner 39">
            <a:extLst>
              <a:ext uri="{FF2B5EF4-FFF2-40B4-BE49-F238E27FC236}">
                <a16:creationId xmlns:a16="http://schemas.microsoft.com/office/drawing/2014/main" id="{BBF9DBE0-7694-DFBE-9020-235F7D7CF065}"/>
              </a:ext>
            </a:extLst>
          </p:cNvPr>
          <p:cNvSpPr/>
          <p:nvPr/>
        </p:nvSpPr>
        <p:spPr>
          <a:xfrm>
            <a:off x="2306383" y="6576411"/>
            <a:ext cx="1465387" cy="1465387"/>
          </a:xfrm>
          <a:prstGeom prst="foldedCorner">
            <a:avLst/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8" name="Folded Corner 40">
            <a:extLst>
              <a:ext uri="{FF2B5EF4-FFF2-40B4-BE49-F238E27FC236}">
                <a16:creationId xmlns:a16="http://schemas.microsoft.com/office/drawing/2014/main" id="{1624B0E5-E012-11E9-3419-61D8BE55B806}"/>
              </a:ext>
            </a:extLst>
          </p:cNvPr>
          <p:cNvSpPr/>
          <p:nvPr/>
        </p:nvSpPr>
        <p:spPr>
          <a:xfrm>
            <a:off x="2325752" y="8707313"/>
            <a:ext cx="1465387" cy="1465387"/>
          </a:xfrm>
          <a:prstGeom prst="foldedCorner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40" grpId="0" animBg="1"/>
      <p:bldP spid="41" grpId="0" animBg="1"/>
      <p:bldP spid="33" grpId="0"/>
      <p:bldP spid="34" grpId="0"/>
      <p:bldP spid="35" grpId="0" animBg="1"/>
      <p:bldP spid="3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524249" y="487860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969010" y="1446986"/>
                <a:ext cx="16349980" cy="5825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ị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ân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baseline="-25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a:rPr lang="fr-FR" sz="4000" baseline="-25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fr-FR" sz="40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sub>
                    </m:sSub>
                    <m:sSup>
                      <m:sSup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fr-FR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</m:t>
                    </m:r>
                    <m:sSup>
                      <m:sSup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</m:t>
                    </m:r>
                    <m:sSup>
                      <m:sSup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  <m:d>
                      <m:d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</m:t>
                        </m:r>
                      </m:e>
                    </m:d>
                    <m:r>
                      <a:rPr lang="fr-FR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</m:oMath>
                </a14:m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fr-FR" sz="40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00.</m:t>
                    </m:r>
                    <m:sSup>
                      <m:sSup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 + 0,5%</m:t>
                            </m:r>
                          </m:e>
                        </m:d>
                      </m:e>
                      <m:sup>
                        <m:r>
                          <a:rPr lang="fr-FR" sz="4000" baseline="30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fr-FR" sz="40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</m:t>
                    </m:r>
                    <m:sSup>
                      <m:sSup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4000" baseline="30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fr-FR" sz="40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  <m:sSup>
                      <m:sSup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4000" baseline="30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40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(1+0,5%)+ </m:t>
                    </m:r>
                  </m:oMath>
                </a14:m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ị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ân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000" baseline="-25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fr-FR" sz="40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100.</m:t>
                    </m:r>
                    <m:sSup>
                      <m:sSup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 + 0,5%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fr-FR" sz="4000" baseline="30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p>
                    </m:sSup>
                    <m:r>
                      <a:rPr lang="fr-FR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fr-FR" sz="40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6</m:t>
                    </m:r>
                    <m:sSup>
                      <m:sSup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 + 0,5%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fr-FR" sz="4000" baseline="30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fr-FR" sz="4000" i="1" baseline="30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 baseline="30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p>
                    <m:r>
                      <a:rPr lang="fr-FR" sz="4000" i="1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fr-FR" sz="40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6</m:t>
                    </m:r>
                    <m:sSup>
                      <m:sSup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 + 0,5%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fr-FR" sz="4000" baseline="30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fr-FR" sz="4000" i="1" baseline="30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 baseline="30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40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6.</m:t>
                    </m:r>
                    <m:sSup>
                      <m:sSupPr>
                        <m:ctrlPr>
                          <a:rPr lang="en-US" sz="4000" i="1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Arial (Body)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 + 0,5%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fr-FR" sz="4000" baseline="30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fr-FR" sz="4000" i="1" baseline="30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 baseline="30000">
                            <a:latin typeface="Arial (Body)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4000">
                        <a:latin typeface="Arial (Body)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... + 6</m:t>
                    </m:r>
                  </m:oMath>
                </a14:m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 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∈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ℕ</a:t>
                </a:r>
                <a:r>
                  <a:rPr lang="fr-FR" sz="4000" baseline="30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010" y="1446986"/>
                <a:ext cx="16349980" cy="5825697"/>
              </a:xfrm>
              <a:prstGeom prst="rect">
                <a:avLst/>
              </a:prstGeom>
              <a:blipFill>
                <a:blip r:embed="rId2"/>
                <a:stretch>
                  <a:fillRect l="-1342" r="-224" b="-3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>
            <a:extLst>
              <a:ext uri="{FF2B5EF4-FFF2-40B4-BE49-F238E27FC236}">
                <a16:creationId xmlns:a16="http://schemas.microsoft.com/office/drawing/2014/main" id="{449E11D0-6088-6026-82B6-02D2C4A1420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549" r="31288"/>
          <a:stretch/>
        </p:blipFill>
        <p:spPr bwMode="auto">
          <a:xfrm>
            <a:off x="11353800" y="6515100"/>
            <a:ext cx="5029200" cy="3050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832068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3079574" y="1410914"/>
            <a:ext cx="10152906" cy="9746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588"/>
              </a:lnSpc>
            </a:pPr>
            <a:r>
              <a:rPr lang="vi-VN" sz="6600" b="1" spc="147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600" b="1" spc="147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Freeform 33"/>
          <p:cNvSpPr/>
          <p:nvPr/>
        </p:nvSpPr>
        <p:spPr>
          <a:xfrm rot="-2012905">
            <a:off x="1327947" y="371535"/>
            <a:ext cx="505232" cy="1715292"/>
          </a:xfrm>
          <a:custGeom>
            <a:avLst/>
            <a:gdLst/>
            <a:ahLst/>
            <a:cxnLst/>
            <a:rect l="l" t="t" r="r" b="b"/>
            <a:pathLst>
              <a:path w="666081" h="2261385">
                <a:moveTo>
                  <a:pt x="0" y="0"/>
                </a:moveTo>
                <a:lnTo>
                  <a:pt x="666080" y="0"/>
                </a:lnTo>
                <a:lnTo>
                  <a:pt x="666080" y="2261386"/>
                </a:lnTo>
                <a:lnTo>
                  <a:pt x="0" y="226138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3" name="Folded Corner 42"/>
          <p:cNvSpPr/>
          <p:nvPr/>
        </p:nvSpPr>
        <p:spPr>
          <a:xfrm>
            <a:off x="1930976" y="3060662"/>
            <a:ext cx="1465387" cy="1465387"/>
          </a:xfrm>
          <a:prstGeom prst="foldedCorner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5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  <a:endParaRPr lang="en-US" sz="54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Folded Corner 43"/>
          <p:cNvSpPr/>
          <p:nvPr/>
        </p:nvSpPr>
        <p:spPr>
          <a:xfrm>
            <a:off x="1930975" y="5176799"/>
            <a:ext cx="1465387" cy="1465387"/>
          </a:xfrm>
          <a:prstGeom prst="foldedCorner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5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en-US" sz="54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Folded Corner 44"/>
          <p:cNvSpPr/>
          <p:nvPr/>
        </p:nvSpPr>
        <p:spPr>
          <a:xfrm>
            <a:off x="1930975" y="7405826"/>
            <a:ext cx="1465387" cy="1465387"/>
          </a:xfrm>
          <a:prstGeom prst="foldedCorner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5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3</a:t>
            </a:r>
            <a:endParaRPr lang="en-US" sz="54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810000" y="3056111"/>
            <a:ext cx="10453271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4400">
                <a:latin typeface="Arial" panose="020B0604020202020204" pitchFamily="34" charset="0"/>
                <a:cs typeface="Arial" panose="020B0604020202020204" pitchFamily="34" charset="0"/>
              </a:rPr>
              <a:t>Ôn lại các kiến thức đã học trong bài</a:t>
            </a:r>
            <a:endParaRPr lang="en-US"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906576" y="5208016"/>
            <a:ext cx="11790624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4400" dirty="0">
                <a:latin typeface="Arial" panose="020B0604020202020204" pitchFamily="34" charset="0"/>
                <a:cs typeface="Arial" panose="020B0604020202020204" pitchFamily="34" charset="0"/>
              </a:rPr>
              <a:t>Hoàn thành bài tập SBT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810000" y="7567943"/>
            <a:ext cx="11562024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400" dirty="0">
                <a:latin typeface="Arial" panose="020B0604020202020204" pitchFamily="34" charset="0"/>
                <a:cs typeface="Arial" panose="020B0604020202020204" pitchFamily="34" charset="0"/>
              </a:rPr>
              <a:t>Chuẩn bị bài sau - </a:t>
            </a:r>
            <a:r>
              <a:rPr lang="vi-VN" sz="4400" b="1" dirty="0">
                <a:latin typeface="Arial" panose="020B0604020202020204" pitchFamily="34" charset="0"/>
                <a:cs typeface="Arial" panose="020B0604020202020204" pitchFamily="34" charset="0"/>
              </a:rPr>
              <a:t>Bài 2: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ấp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/>
      <p:bldP spid="47" grpId="0"/>
      <p:bldP spid="4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8AD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2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2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22"/>
          <p:cNvGrpSpPr/>
          <p:nvPr/>
        </p:nvGrpSpPr>
        <p:grpSpPr>
          <a:xfrm>
            <a:off x="-115376" y="527652"/>
            <a:ext cx="17319661" cy="9948534"/>
            <a:chOff x="0" y="0"/>
            <a:chExt cx="4561557" cy="2620190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4561557" cy="2620190"/>
            </a:xfrm>
            <a:custGeom>
              <a:avLst/>
              <a:gdLst/>
              <a:ahLst/>
              <a:cxnLst/>
              <a:rect l="l" t="t" r="r" b="b"/>
              <a:pathLst>
                <a:path w="4561557" h="2620190">
                  <a:moveTo>
                    <a:pt x="0" y="0"/>
                  </a:moveTo>
                  <a:lnTo>
                    <a:pt x="4561557" y="0"/>
                  </a:lnTo>
                  <a:lnTo>
                    <a:pt x="4561557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99DC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Box 2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5" name="Group 25"/>
          <p:cNvGrpSpPr/>
          <p:nvPr/>
        </p:nvGrpSpPr>
        <p:grpSpPr>
          <a:xfrm>
            <a:off x="-363921" y="527652"/>
            <a:ext cx="17568206" cy="11712137"/>
            <a:chOff x="0" y="0"/>
            <a:chExt cx="23424274" cy="15616183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7"/>
            <p:cNvSpPr/>
            <p:nvPr/>
          </p:nvSpPr>
          <p:spPr>
            <a:xfrm>
              <a:off x="7808091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2" y="0"/>
                  </a:lnTo>
                  <a:lnTo>
                    <a:pt x="7808092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8"/>
            <p:cNvSpPr/>
            <p:nvPr/>
          </p:nvSpPr>
          <p:spPr>
            <a:xfrm>
              <a:off x="15616183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0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7808091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2" y="0"/>
                  </a:lnTo>
                  <a:lnTo>
                    <a:pt x="7808092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15616183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32"/>
          <p:cNvGrpSpPr/>
          <p:nvPr/>
        </p:nvGrpSpPr>
        <p:grpSpPr>
          <a:xfrm>
            <a:off x="828737" y="2237854"/>
            <a:ext cx="14900499" cy="6311473"/>
            <a:chOff x="0" y="0"/>
            <a:chExt cx="3454583" cy="1463274"/>
          </a:xfrm>
        </p:grpSpPr>
        <p:sp>
          <p:nvSpPr>
            <p:cNvPr id="33" name="Freeform 33"/>
            <p:cNvSpPr/>
            <p:nvPr/>
          </p:nvSpPr>
          <p:spPr>
            <a:xfrm>
              <a:off x="0" y="0"/>
              <a:ext cx="3454583" cy="1463274"/>
            </a:xfrm>
            <a:custGeom>
              <a:avLst/>
              <a:gdLst/>
              <a:ahLst/>
              <a:cxnLst/>
              <a:rect l="l" t="t" r="r" b="b"/>
              <a:pathLst>
                <a:path w="3454583" h="1463274">
                  <a:moveTo>
                    <a:pt x="26498" y="0"/>
                  </a:moveTo>
                  <a:lnTo>
                    <a:pt x="3428085" y="0"/>
                  </a:lnTo>
                  <a:cubicBezTo>
                    <a:pt x="3435112" y="0"/>
                    <a:pt x="3441852" y="2792"/>
                    <a:pt x="3446822" y="7761"/>
                  </a:cubicBezTo>
                  <a:cubicBezTo>
                    <a:pt x="3451791" y="12731"/>
                    <a:pt x="3454583" y="19471"/>
                    <a:pt x="3454583" y="26498"/>
                  </a:cubicBezTo>
                  <a:lnTo>
                    <a:pt x="3454583" y="1436775"/>
                  </a:lnTo>
                  <a:cubicBezTo>
                    <a:pt x="3454583" y="1443803"/>
                    <a:pt x="3451791" y="1450543"/>
                    <a:pt x="3446822" y="1455512"/>
                  </a:cubicBezTo>
                  <a:cubicBezTo>
                    <a:pt x="3441852" y="1460482"/>
                    <a:pt x="3435112" y="1463274"/>
                    <a:pt x="3428085" y="1463274"/>
                  </a:cubicBezTo>
                  <a:lnTo>
                    <a:pt x="26498" y="1463274"/>
                  </a:lnTo>
                  <a:cubicBezTo>
                    <a:pt x="19471" y="1463274"/>
                    <a:pt x="12731" y="1460482"/>
                    <a:pt x="7761" y="1455512"/>
                  </a:cubicBezTo>
                  <a:cubicBezTo>
                    <a:pt x="2792" y="1450543"/>
                    <a:pt x="0" y="1443803"/>
                    <a:pt x="0" y="1436775"/>
                  </a:cubicBezTo>
                  <a:lnTo>
                    <a:pt x="0" y="26498"/>
                  </a:lnTo>
                  <a:cubicBezTo>
                    <a:pt x="0" y="19471"/>
                    <a:pt x="2792" y="12731"/>
                    <a:pt x="7761" y="7761"/>
                  </a:cubicBezTo>
                  <a:cubicBezTo>
                    <a:pt x="12731" y="2792"/>
                    <a:pt x="19471" y="0"/>
                    <a:pt x="26498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Box 3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35" name="Freeform 35"/>
          <p:cNvSpPr/>
          <p:nvPr/>
        </p:nvSpPr>
        <p:spPr>
          <a:xfrm>
            <a:off x="1815546" y="1169396"/>
            <a:ext cx="1563078" cy="1606902"/>
          </a:xfrm>
          <a:custGeom>
            <a:avLst/>
            <a:gdLst/>
            <a:ahLst/>
            <a:cxnLst/>
            <a:rect l="l" t="t" r="r" b="b"/>
            <a:pathLst>
              <a:path w="1563078" h="1606902">
                <a:moveTo>
                  <a:pt x="0" y="0"/>
                </a:moveTo>
                <a:lnTo>
                  <a:pt x="1563077" y="0"/>
                </a:lnTo>
                <a:lnTo>
                  <a:pt x="1563077" y="1606903"/>
                </a:lnTo>
                <a:lnTo>
                  <a:pt x="0" y="1606903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6" name="Freeform 36"/>
          <p:cNvSpPr/>
          <p:nvPr/>
        </p:nvSpPr>
        <p:spPr>
          <a:xfrm>
            <a:off x="828737" y="7495136"/>
            <a:ext cx="3332211" cy="2108380"/>
          </a:xfrm>
          <a:custGeom>
            <a:avLst/>
            <a:gdLst/>
            <a:ahLst/>
            <a:cxnLst/>
            <a:rect l="l" t="t" r="r" b="b"/>
            <a:pathLst>
              <a:path w="3332211" h="2108380">
                <a:moveTo>
                  <a:pt x="0" y="0"/>
                </a:moveTo>
                <a:lnTo>
                  <a:pt x="3332210" y="0"/>
                </a:lnTo>
                <a:lnTo>
                  <a:pt x="3332210" y="2108381"/>
                </a:lnTo>
                <a:lnTo>
                  <a:pt x="0" y="210838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7" name="Freeform 37"/>
          <p:cNvSpPr/>
          <p:nvPr/>
        </p:nvSpPr>
        <p:spPr>
          <a:xfrm rot="-1358923">
            <a:off x="12722601" y="6957185"/>
            <a:ext cx="2703746" cy="3184283"/>
          </a:xfrm>
          <a:custGeom>
            <a:avLst/>
            <a:gdLst/>
            <a:ahLst/>
            <a:cxnLst/>
            <a:rect l="l" t="t" r="r" b="b"/>
            <a:pathLst>
              <a:path w="2703746" h="3184283">
                <a:moveTo>
                  <a:pt x="0" y="0"/>
                </a:moveTo>
                <a:lnTo>
                  <a:pt x="2703746" y="0"/>
                </a:lnTo>
                <a:lnTo>
                  <a:pt x="2703746" y="3184283"/>
                </a:lnTo>
                <a:lnTo>
                  <a:pt x="0" y="3184283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8" name="Freeform 38"/>
          <p:cNvSpPr/>
          <p:nvPr/>
        </p:nvSpPr>
        <p:spPr>
          <a:xfrm rot="-607473">
            <a:off x="14846935" y="6878444"/>
            <a:ext cx="524042" cy="1779154"/>
          </a:xfrm>
          <a:custGeom>
            <a:avLst/>
            <a:gdLst/>
            <a:ahLst/>
            <a:cxnLst/>
            <a:rect l="l" t="t" r="r" b="b"/>
            <a:pathLst>
              <a:path w="524042" h="1779154">
                <a:moveTo>
                  <a:pt x="0" y="0"/>
                </a:moveTo>
                <a:lnTo>
                  <a:pt x="524042" y="0"/>
                </a:lnTo>
                <a:lnTo>
                  <a:pt x="524042" y="1779154"/>
                </a:lnTo>
                <a:lnTo>
                  <a:pt x="0" y="1779154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9" name="Freeform 39"/>
          <p:cNvSpPr/>
          <p:nvPr/>
        </p:nvSpPr>
        <p:spPr>
          <a:xfrm rot="-1729736">
            <a:off x="14147400" y="811567"/>
            <a:ext cx="470779" cy="4388615"/>
          </a:xfrm>
          <a:custGeom>
            <a:avLst/>
            <a:gdLst/>
            <a:ahLst/>
            <a:cxnLst/>
            <a:rect l="l" t="t" r="r" b="b"/>
            <a:pathLst>
              <a:path w="470779" h="4388615">
                <a:moveTo>
                  <a:pt x="0" y="0"/>
                </a:moveTo>
                <a:lnTo>
                  <a:pt x="470778" y="0"/>
                </a:lnTo>
                <a:lnTo>
                  <a:pt x="470778" y="4388615"/>
                </a:lnTo>
                <a:lnTo>
                  <a:pt x="0" y="4388615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0" name="Freeform 40"/>
          <p:cNvSpPr/>
          <p:nvPr/>
        </p:nvSpPr>
        <p:spPr>
          <a:xfrm rot="-897102">
            <a:off x="15279507" y="809281"/>
            <a:ext cx="493296" cy="4598517"/>
          </a:xfrm>
          <a:custGeom>
            <a:avLst/>
            <a:gdLst/>
            <a:ahLst/>
            <a:cxnLst/>
            <a:rect l="l" t="t" r="r" b="b"/>
            <a:pathLst>
              <a:path w="493296" h="4598517">
                <a:moveTo>
                  <a:pt x="0" y="0"/>
                </a:moveTo>
                <a:lnTo>
                  <a:pt x="493296" y="0"/>
                </a:lnTo>
                <a:lnTo>
                  <a:pt x="493296" y="4598517"/>
                </a:lnTo>
                <a:lnTo>
                  <a:pt x="0" y="4598517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1" name="TextBox 41"/>
          <p:cNvSpPr txBox="1"/>
          <p:nvPr/>
        </p:nvSpPr>
        <p:spPr>
          <a:xfrm>
            <a:off x="2494842" y="3288228"/>
            <a:ext cx="12299056" cy="369331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8000" b="1" spc="204">
                <a:solidFill>
                  <a:srgbClr val="231F20"/>
                </a:solidFill>
                <a:cs typeface="Arial" panose="020B0604020202020204" pitchFamily="34" charset="0"/>
              </a:rPr>
              <a:t>HẸN GẶP LẠI CÁC EM TRONG TIẾT HỌC SAU!</a:t>
            </a:r>
            <a:endParaRPr lang="en-US" sz="8000" b="1" spc="204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2660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>
        <p14:doors dir="vert"/>
      </p:transition>
    </mc:Choice>
    <mc:Fallback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2034073" y="4937422"/>
            <a:ext cx="13061349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426"/>
              </a:lnSpc>
            </a:pPr>
            <a:r>
              <a:rPr lang="en-US" sz="8800" b="1" spc="182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8800" b="1" spc="182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 NIỆM</a:t>
            </a:r>
          </a:p>
        </p:txBody>
      </p:sp>
      <p:sp>
        <p:nvSpPr>
          <p:cNvPr id="36" name="Freeform 36"/>
          <p:cNvSpPr/>
          <p:nvPr/>
        </p:nvSpPr>
        <p:spPr>
          <a:xfrm rot="-1729736">
            <a:off x="1326753" y="6811466"/>
            <a:ext cx="451370" cy="3182015"/>
          </a:xfrm>
          <a:custGeom>
            <a:avLst/>
            <a:gdLst/>
            <a:ahLst/>
            <a:cxnLst/>
            <a:rect l="l" t="t" r="r" b="b"/>
            <a:pathLst>
              <a:path w="414417" h="3863212">
                <a:moveTo>
                  <a:pt x="0" y="0"/>
                </a:moveTo>
                <a:lnTo>
                  <a:pt x="414417" y="0"/>
                </a:lnTo>
                <a:lnTo>
                  <a:pt x="414417" y="3863212"/>
                </a:lnTo>
                <a:lnTo>
                  <a:pt x="0" y="386321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7" name="Freeform 37"/>
          <p:cNvSpPr/>
          <p:nvPr/>
        </p:nvSpPr>
        <p:spPr>
          <a:xfrm rot="782942">
            <a:off x="188855" y="-371640"/>
            <a:ext cx="2492796" cy="1957978"/>
          </a:xfrm>
          <a:custGeom>
            <a:avLst/>
            <a:gdLst/>
            <a:ahLst/>
            <a:cxnLst/>
            <a:rect l="l" t="t" r="r" b="b"/>
            <a:pathLst>
              <a:path w="2492796" h="1957978">
                <a:moveTo>
                  <a:pt x="0" y="0"/>
                </a:moveTo>
                <a:lnTo>
                  <a:pt x="2492796" y="0"/>
                </a:lnTo>
                <a:lnTo>
                  <a:pt x="2492796" y="1957978"/>
                </a:lnTo>
                <a:lnTo>
                  <a:pt x="0" y="195797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9" name="Freeform 13"/>
          <p:cNvSpPr/>
          <p:nvPr/>
        </p:nvSpPr>
        <p:spPr>
          <a:xfrm rot="1953223">
            <a:off x="15131790" y="6233373"/>
            <a:ext cx="1489671" cy="3329628"/>
          </a:xfrm>
          <a:custGeom>
            <a:avLst/>
            <a:gdLst/>
            <a:ahLst/>
            <a:cxnLst/>
            <a:rect l="l" t="t" r="r" b="b"/>
            <a:pathLst>
              <a:path w="991215" h="1996953">
                <a:moveTo>
                  <a:pt x="0" y="0"/>
                </a:moveTo>
                <a:lnTo>
                  <a:pt x="991214" y="0"/>
                </a:lnTo>
                <a:lnTo>
                  <a:pt x="991214" y="1996952"/>
                </a:lnTo>
                <a:lnTo>
                  <a:pt x="0" y="1996952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comb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Box 19"/>
          <p:cNvSpPr txBox="1"/>
          <p:nvPr/>
        </p:nvSpPr>
        <p:spPr>
          <a:xfrm>
            <a:off x="0" y="113689"/>
            <a:ext cx="3246680" cy="3255592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2659"/>
              </a:lnSpc>
              <a:spcBef>
                <a:spcPct val="0"/>
              </a:spcBef>
            </a:pPr>
            <a:endParaRPr/>
          </a:p>
        </p:txBody>
      </p:sp>
      <p:sp>
        <p:nvSpPr>
          <p:cNvPr id="10" name="Rounded Rectangle 9"/>
          <p:cNvSpPr/>
          <p:nvPr/>
        </p:nvSpPr>
        <p:spPr>
          <a:xfrm>
            <a:off x="1542181" y="763322"/>
            <a:ext cx="1676400" cy="1197581"/>
          </a:xfrm>
          <a:prstGeom prst="roundRect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  <a:endParaRPr lang="en-US" sz="40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42181" y="862197"/>
            <a:ext cx="15203638" cy="2748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 m/s.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3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4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5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endParaRPr lang="en-US" sz="40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019300" y="5309020"/>
            <a:ext cx="14249400" cy="3917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ea typeface="Times New Roman" panose="02020603050405020304" pitchFamily="18" charset="0"/>
                <a:cs typeface="Times New Roman" panose="02020603050405020304" pitchFamily="18" charset="0"/>
              </a:rPr>
              <a:t>Quãng đường vật chuyển động được trong thời gian 1 giây là: </a:t>
            </a:r>
            <a:endParaRPr lang="en-US" sz="40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ea typeface="Times New Roman" panose="02020603050405020304" pitchFamily="18" charset="0"/>
                <a:cs typeface="Times New Roman" panose="02020603050405020304" pitchFamily="18" charset="0"/>
              </a:rPr>
              <a:t>20 . 1 = 20 (m).</a:t>
            </a:r>
            <a:endParaRPr lang="en-US" sz="40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ea typeface="Times New Roman" panose="02020603050405020304" pitchFamily="18" charset="0"/>
                <a:cs typeface="Times New Roman" panose="02020603050405020304" pitchFamily="18" charset="0"/>
              </a:rPr>
              <a:t>Quãng đường vật chuyển động được trong thời gian 2 giây là: </a:t>
            </a:r>
            <a:endParaRPr lang="en-US" sz="40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ea typeface="Times New Roman" panose="02020603050405020304" pitchFamily="18" charset="0"/>
                <a:cs typeface="Times New Roman" panose="02020603050405020304" pitchFamily="18" charset="0"/>
              </a:rPr>
              <a:t>20 . 2 = 40 (m).</a:t>
            </a:r>
            <a:endParaRPr lang="en-US" sz="40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71491" y="111684"/>
            <a:ext cx="1565547" cy="156554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9031A68-168F-C8CD-A05D-C36D22DC2BA5}"/>
              </a:ext>
            </a:extLst>
          </p:cNvPr>
          <p:cNvSpPr txBox="1"/>
          <p:nvPr/>
        </p:nvSpPr>
        <p:spPr>
          <a:xfrm>
            <a:off x="8445500" y="4009137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2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5035627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Box 19"/>
          <p:cNvSpPr txBox="1"/>
          <p:nvPr/>
        </p:nvSpPr>
        <p:spPr>
          <a:xfrm>
            <a:off x="0" y="113689"/>
            <a:ext cx="3246680" cy="3255592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2659"/>
              </a:lnSpc>
              <a:spcBef>
                <a:spcPct val="0"/>
              </a:spcBef>
            </a:pPr>
            <a:endParaRPr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45819" y="-52203"/>
            <a:ext cx="1565547" cy="156554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9031A68-168F-C8CD-A05D-C36D22DC2BA5}"/>
              </a:ext>
            </a:extLst>
          </p:cNvPr>
          <p:cNvSpPr txBox="1"/>
          <p:nvPr/>
        </p:nvSpPr>
        <p:spPr>
          <a:xfrm>
            <a:off x="8368885" y="754757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2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20174410-7F04-6405-45D9-2DE701720C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5156281"/>
              </p:ext>
            </p:extLst>
          </p:nvPr>
        </p:nvGraphicFramePr>
        <p:xfrm>
          <a:off x="1649456" y="2314593"/>
          <a:ext cx="14835858" cy="322511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58460">
                  <a:extLst>
                    <a:ext uri="{9D8B030D-6E8A-4147-A177-3AD203B41FA5}">
                      <a16:colId xmlns:a16="http://schemas.microsoft.com/office/drawing/2014/main" val="179295228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1255916117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1345902119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356898697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3326351060"/>
                    </a:ext>
                  </a:extLst>
                </a:gridCol>
                <a:gridCol w="1904998">
                  <a:extLst>
                    <a:ext uri="{9D8B030D-6E8A-4147-A177-3AD203B41FA5}">
                      <a16:colId xmlns:a16="http://schemas.microsoft.com/office/drawing/2014/main" val="2205880732"/>
                    </a:ext>
                  </a:extLst>
                </a:gridCol>
              </a:tblGrid>
              <a:tr h="17140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 err="1">
                          <a:latin typeface="Arial (Body)"/>
                        </a:rPr>
                        <a:t>Thời</a:t>
                      </a:r>
                      <a:r>
                        <a:rPr lang="en-US" sz="4000" dirty="0">
                          <a:latin typeface="Arial (Body)"/>
                        </a:rPr>
                        <a:t> </a:t>
                      </a:r>
                      <a:r>
                        <a:rPr lang="en-US" sz="4000" dirty="0" err="1">
                          <a:latin typeface="Arial (Body)"/>
                        </a:rPr>
                        <a:t>gian</a:t>
                      </a:r>
                      <a:r>
                        <a:rPr lang="en-US" sz="4000" dirty="0">
                          <a:latin typeface="Arial (Body)"/>
                        </a:rPr>
                        <a:t> (s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>
                          <a:latin typeface="Arial (Body)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>
                          <a:latin typeface="Arial (Body)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>
                          <a:latin typeface="Arial (Body)"/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>
                          <a:latin typeface="Arial (Body)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>
                          <a:latin typeface="Arial (Body)"/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71394209"/>
                  </a:ext>
                </a:extLst>
              </a:tr>
              <a:tr h="151101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 err="1">
                          <a:latin typeface="Arial (Body)"/>
                        </a:rPr>
                        <a:t>Quãng</a:t>
                      </a:r>
                      <a:r>
                        <a:rPr lang="en-US" sz="4000" dirty="0">
                          <a:latin typeface="Arial (Body)"/>
                        </a:rPr>
                        <a:t> </a:t>
                      </a:r>
                      <a:r>
                        <a:rPr lang="en-US" sz="4000" dirty="0" err="1">
                          <a:latin typeface="Arial (Body)"/>
                        </a:rPr>
                        <a:t>đường</a:t>
                      </a:r>
                      <a:r>
                        <a:rPr lang="en-US" sz="4000" dirty="0">
                          <a:latin typeface="Arial (Body)"/>
                        </a:rPr>
                        <a:t> (m/s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4000">
                        <a:latin typeface="Arial (Body)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4000">
                        <a:latin typeface="Arial (Body)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4000">
                        <a:latin typeface="Arial (Body)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4000" dirty="0">
                        <a:latin typeface="Arial (Body)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4000" dirty="0">
                        <a:latin typeface="Arial (Body)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6223761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0E8A5507-E795-0928-C19B-653082DF9EB7}"/>
              </a:ext>
            </a:extLst>
          </p:cNvPr>
          <p:cNvSpPr/>
          <p:nvPr/>
        </p:nvSpPr>
        <p:spPr>
          <a:xfrm>
            <a:off x="6934200" y="4133367"/>
            <a:ext cx="1524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 (Body)"/>
              </a:rPr>
              <a:t>20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898621B-077D-D597-C713-C9200375FA6A}"/>
              </a:ext>
            </a:extLst>
          </p:cNvPr>
          <p:cNvSpPr/>
          <p:nvPr/>
        </p:nvSpPr>
        <p:spPr>
          <a:xfrm>
            <a:off x="8839200" y="4133367"/>
            <a:ext cx="1524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 (Body)"/>
              </a:rPr>
              <a:t>40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52D748-5298-560E-C843-9CB801E9BF5F}"/>
              </a:ext>
            </a:extLst>
          </p:cNvPr>
          <p:cNvSpPr/>
          <p:nvPr/>
        </p:nvSpPr>
        <p:spPr>
          <a:xfrm>
            <a:off x="10760289" y="4133367"/>
            <a:ext cx="1524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 (Body)"/>
              </a:rPr>
              <a:t>60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2DC226-A5D7-2750-6C09-D7BFEA9FA687}"/>
              </a:ext>
            </a:extLst>
          </p:cNvPr>
          <p:cNvSpPr/>
          <p:nvPr/>
        </p:nvSpPr>
        <p:spPr>
          <a:xfrm>
            <a:off x="12821225" y="4133367"/>
            <a:ext cx="1524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 (Body)"/>
              </a:rPr>
              <a:t>80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159F973-CB26-7B72-6380-8FD28C5FE160}"/>
              </a:ext>
            </a:extLst>
          </p:cNvPr>
          <p:cNvSpPr/>
          <p:nvPr/>
        </p:nvSpPr>
        <p:spPr>
          <a:xfrm>
            <a:off x="14768783" y="4133367"/>
            <a:ext cx="1524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 (Body)"/>
              </a:rPr>
              <a:t>10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EA83469-4C83-9B9A-D697-7CEAEDDF134F}"/>
              </a:ext>
            </a:extLst>
          </p:cNvPr>
          <p:cNvSpPr txBox="1"/>
          <p:nvPr/>
        </p:nvSpPr>
        <p:spPr>
          <a:xfrm>
            <a:off x="2438400" y="6131709"/>
            <a:ext cx="14307419" cy="27629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latin typeface="Arial (Body)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40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ác số chỉ quãng đường (đơn vị: mét) vật chuyển động được lần lượt trong thời gian 1 giây, 2 giây, 3 giây, 4 giây, 5 giây theo hàng ngang là: 20, 40, 60, 80, 100.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9329DE2D-08A3-3EDC-19CC-D6F1493C924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2795" y="6358296"/>
            <a:ext cx="859839" cy="766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3899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57</TotalTime>
  <Words>5002</Words>
  <Application>Microsoft Office PowerPoint</Application>
  <PresentationFormat>Custom</PresentationFormat>
  <Paragraphs>375</Paragraphs>
  <Slides>62</Slides>
  <Notes>1</Notes>
  <HiddenSlides>0</HiddenSlides>
  <MMClips>1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0" baseType="lpstr">
      <vt:lpstr>Wingdings</vt:lpstr>
      <vt:lpstr>Cambria Math</vt:lpstr>
      <vt:lpstr>Times New Roman</vt:lpstr>
      <vt:lpstr>Calibri</vt:lpstr>
      <vt:lpstr>Arial (Body)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1</dc:title>
  <dc:creator>Xinh Đẹp Dịu Hiền Huế Thị</dc:creator>
  <cp:lastModifiedBy>tuyết nguyễn thị ánh</cp:lastModifiedBy>
  <cp:revision>89</cp:revision>
  <dcterms:created xsi:type="dcterms:W3CDTF">2006-08-16T00:00:00Z</dcterms:created>
  <dcterms:modified xsi:type="dcterms:W3CDTF">2023-08-25T17:41:31Z</dcterms:modified>
  <dc:identifier>DAFn2dd0_sY</dc:identifier>
</cp:coreProperties>
</file>